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0" r:id="rId2"/>
    <p:sldMasterId id="2147483680" r:id="rId3"/>
  </p:sldMasterIdLst>
  <p:notesMasterIdLst>
    <p:notesMasterId r:id="rId23"/>
  </p:notesMasterIdLst>
  <p:sldIdLst>
    <p:sldId id="256" r:id="rId4"/>
    <p:sldId id="278" r:id="rId5"/>
    <p:sldId id="354" r:id="rId6"/>
    <p:sldId id="356" r:id="rId7"/>
    <p:sldId id="264" r:id="rId8"/>
    <p:sldId id="359" r:id="rId9"/>
    <p:sldId id="361" r:id="rId10"/>
    <p:sldId id="370" r:id="rId11"/>
    <p:sldId id="363" r:id="rId12"/>
    <p:sldId id="365" r:id="rId13"/>
    <p:sldId id="362" r:id="rId14"/>
    <p:sldId id="293" r:id="rId15"/>
    <p:sldId id="297" r:id="rId16"/>
    <p:sldId id="371" r:id="rId17"/>
    <p:sldId id="294" r:id="rId18"/>
    <p:sldId id="287" r:id="rId19"/>
    <p:sldId id="372" r:id="rId20"/>
    <p:sldId id="289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CC0099"/>
    <a:srgbClr val="FABE00"/>
    <a:srgbClr val="CC3399"/>
    <a:srgbClr val="990099"/>
    <a:srgbClr val="FFFF97"/>
    <a:srgbClr val="FF6699"/>
    <a:srgbClr val="460034"/>
    <a:srgbClr val="FEE8FB"/>
    <a:srgbClr val="FED2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73" autoAdjust="0"/>
    <p:restoredTop sz="94660"/>
  </p:normalViewPr>
  <p:slideViewPr>
    <p:cSldViewPr snapToGrid="0">
      <p:cViewPr varScale="1">
        <p:scale>
          <a:sx n="63" d="100"/>
          <a:sy n="63" d="100"/>
        </p:scale>
        <p:origin x="724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AFB0-4E25-4F9E-9F51-37A6A00DED0A}" type="datetimeFigureOut">
              <a:rPr lang="en-US" smtClean="0"/>
              <a:t>12/0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2D7B84-BB9C-41D5-842F-91991E3BDC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33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99AD1827-581A-F34D-3914-7B6A383353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CE4A66F-6BEF-C317-7200-3467D14BC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x-none" altLang="x-none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09269C3C-62D5-593F-A183-1DFE5E91AB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1F229556-9197-BE2E-87D7-445F969D803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VN">
              <a:latin typeface="Calibri" panose="020F0502020204030204" pitchFamily="34" charset="0"/>
            </a:endParaRPr>
          </a:p>
        </p:txBody>
      </p:sp>
      <p:sp>
        <p:nvSpPr>
          <p:cNvPr id="48132" name="Slide Number Placeholder 3">
            <a:extLst>
              <a:ext uri="{FF2B5EF4-FFF2-40B4-BE49-F238E27FC236}">
                <a16:creationId xmlns:a16="http://schemas.microsoft.com/office/drawing/2014/main" id="{FD0C6214-296C-C4DD-6848-AB5CB005FF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ABCA6F-370D-EE4B-94BE-3DF9855AFE00}" type="slidenum">
              <a:rPr lang="en-US" altLang="en-VN" sz="1200">
                <a:latin typeface="Arial" panose="020B0604020202020204" pitchFamily="34" charset="0"/>
              </a:rPr>
              <a:pPr/>
              <a:t>10</a:t>
            </a:fld>
            <a:endParaRPr lang="en-US" altLang="en-V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37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822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6844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668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7948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6402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8087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501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697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3673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83468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69142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7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3170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07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1698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5362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525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4156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6306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38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8975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2529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795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225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7738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9257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40214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2372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8627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694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069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33F5E9-5DAC-4C4A-9DF5-C2B87276BCC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03/20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C5C30-0B3A-4B13-ADDD-7C63C8AA921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40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0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349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3.png"/><Relationship Id="rId12" Type="http://schemas.microsoft.com/office/2007/relationships/hdphoto" Target="../media/hdphoto2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31.jpe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slide" Target="slide12.xml"/><Relationship Id="rId14" Type="http://schemas.microsoft.com/office/2007/relationships/hdphoto" Target="../media/hdphoto3.wdp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44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12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image" Target="../media/image42.jpeg"/><Relationship Id="rId4" Type="http://schemas.microsoft.com/office/2007/relationships/hdphoto" Target="../media/hdphoto4.wdp"/><Relationship Id="rId9" Type="http://schemas.openxmlformats.org/officeDocument/2006/relationships/image" Target="../media/image41.png"/><Relationship Id="rId1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5.png"/><Relationship Id="rId3" Type="http://schemas.openxmlformats.org/officeDocument/2006/relationships/image" Target="../media/image47.jpeg"/><Relationship Id="rId7" Type="http://schemas.microsoft.com/office/2007/relationships/hdphoto" Target="../media/hdphoto9.wdp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43.png"/><Relationship Id="rId5" Type="http://schemas.microsoft.com/office/2007/relationships/hdphoto" Target="../media/hdphoto8.wdp"/><Relationship Id="rId10" Type="http://schemas.microsoft.com/office/2007/relationships/hdphoto" Target="../media/hdphoto7.wdp"/><Relationship Id="rId4" Type="http://schemas.openxmlformats.org/officeDocument/2006/relationships/image" Target="../media/image48.png"/><Relationship Id="rId9" Type="http://schemas.openxmlformats.org/officeDocument/2006/relationships/image" Target="../media/image42.jpe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5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73107" y="2914195"/>
            <a:ext cx="6563443" cy="1407997"/>
          </a:xfrm>
        </p:spPr>
        <p:txBody>
          <a:bodyPr anchor="ctr">
            <a:noAutofit/>
          </a:bodyPr>
          <a:lstStyle/>
          <a:p>
            <a: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RỤ (</a:t>
            </a:r>
            <a:r>
              <a:rPr lang="en-US" sz="5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62462" y="5106893"/>
            <a:ext cx="7949329" cy="746370"/>
          </a:xfrm>
        </p:spPr>
        <p:txBody>
          <a:bodyPr anchor="ctr"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LÊ THỊ THU THUỶ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85842" y="3883013"/>
            <a:ext cx="3194131" cy="3194131"/>
          </a:xfrm>
          <a:prstGeom prst="rect">
            <a:avLst/>
          </a:prstGeom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6563443" cy="10235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o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..</a:t>
            </a:r>
          </a:p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..</a:t>
            </a:r>
          </a:p>
        </p:txBody>
      </p:sp>
      <p:sp>
        <p:nvSpPr>
          <p:cNvPr id="9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333022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0-B1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3572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2" descr="H:\huy\2013-04-11 16.42.47.jpg">
            <a:extLst>
              <a:ext uri="{FF2B5EF4-FFF2-40B4-BE49-F238E27FC236}">
                <a16:creationId xmlns:a16="http://schemas.microsoft.com/office/drawing/2014/main" id="{19AFBE08-7340-FE6D-C15C-628CE0F30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90292"/>
            <a:ext cx="9144000" cy="5934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1A010A-A9A2-34DF-5C90-2145DAAD663F}"/>
              </a:ext>
            </a:extLst>
          </p:cNvPr>
          <p:cNvSpPr txBox="1"/>
          <p:nvPr/>
        </p:nvSpPr>
        <p:spPr>
          <a:xfrm>
            <a:off x="4098073" y="6324600"/>
            <a:ext cx="46556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cột hình trụ của trường họ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s[67]">
            <a:extLst>
              <a:ext uri="{FF2B5EF4-FFF2-40B4-BE49-F238E27FC236}">
                <a16:creationId xmlns:a16="http://schemas.microsoft.com/office/drawing/2014/main" id="{3598DA6D-2C9A-A63D-9235-7DDD5200B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6" y="523874"/>
            <a:ext cx="2430463" cy="2676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3">
            <a:extLst>
              <a:ext uri="{FF2B5EF4-FFF2-40B4-BE49-F238E27FC236}">
                <a16:creationId xmlns:a16="http://schemas.microsoft.com/office/drawing/2014/main" id="{8ECF1BA3-BA61-8B71-C13B-28E9960A1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4" y="3200400"/>
            <a:ext cx="2028825" cy="46166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68313" indent="-468313"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91D435-A755-A62D-EC8D-199683CA7CDE}"/>
              </a:ext>
            </a:extLst>
          </p:cNvPr>
          <p:cNvSpPr txBox="1"/>
          <p:nvPr/>
        </p:nvSpPr>
        <p:spPr>
          <a:xfrm>
            <a:off x="5519100" y="3097768"/>
            <a:ext cx="12935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sữa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0">
            <a:extLst>
              <a:ext uri="{FF2B5EF4-FFF2-40B4-BE49-F238E27FC236}">
                <a16:creationId xmlns:a16="http://schemas.microsoft.com/office/drawing/2014/main" id="{88B09704-3AC7-901A-DB08-2852087F3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4" y="523874"/>
            <a:ext cx="2251075" cy="254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H:\Photo\240313-1917.jpg">
            <a:extLst>
              <a:ext uri="{FF2B5EF4-FFF2-40B4-BE49-F238E27FC236}">
                <a16:creationId xmlns:a16="http://schemas.microsoft.com/office/drawing/2014/main" id="{E20DFA90-8765-1F48-1C04-8C648A6E2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11282"/>
          <a:stretch>
            <a:fillRect/>
          </a:stretch>
        </p:blipFill>
        <p:spPr bwMode="auto">
          <a:xfrm>
            <a:off x="8077201" y="3733800"/>
            <a:ext cx="2181921" cy="26003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H:\Photo\240313-1918.jpg">
            <a:extLst>
              <a:ext uri="{FF2B5EF4-FFF2-40B4-BE49-F238E27FC236}">
                <a16:creationId xmlns:a16="http://schemas.microsoft.com/office/drawing/2014/main" id="{20735F52-881A-4073-AB9C-4D0C02905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17"/>
          <a:stretch>
            <a:fillRect/>
          </a:stretch>
        </p:blipFill>
        <p:spPr bwMode="auto">
          <a:xfrm>
            <a:off x="5105401" y="3733800"/>
            <a:ext cx="2327275" cy="2590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H:\Photo\240313-1927.jpg">
            <a:extLst>
              <a:ext uri="{FF2B5EF4-FFF2-40B4-BE49-F238E27FC236}">
                <a16:creationId xmlns:a16="http://schemas.microsoft.com/office/drawing/2014/main" id="{0A77D9AF-1270-D692-319F-523EFC25A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733801"/>
            <a:ext cx="2406650" cy="26003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596ECF-3B68-E5F2-4789-AD8FD24A298D}"/>
              </a:ext>
            </a:extLst>
          </p:cNvPr>
          <p:cNvSpPr txBox="1"/>
          <p:nvPr/>
        </p:nvSpPr>
        <p:spPr>
          <a:xfrm>
            <a:off x="1946275" y="6396038"/>
            <a:ext cx="24066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t cầu lông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C0D455-D74F-D24A-B159-9680CB1E683F}"/>
              </a:ext>
            </a:extLst>
          </p:cNvPr>
          <p:cNvSpPr txBox="1"/>
          <p:nvPr/>
        </p:nvSpPr>
        <p:spPr>
          <a:xfrm>
            <a:off x="5983288" y="6400800"/>
            <a:ext cx="102711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91802D-15CA-BEF5-162D-BDBAB10407B2}"/>
              </a:ext>
            </a:extLst>
          </p:cNvPr>
          <p:cNvSpPr txBox="1"/>
          <p:nvPr/>
        </p:nvSpPr>
        <p:spPr>
          <a:xfrm>
            <a:off x="8194676" y="6334125"/>
            <a:ext cx="2362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 nước ngọt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37F25F-0E6B-F974-0763-12252BDEA12B}"/>
              </a:ext>
            </a:extLst>
          </p:cNvPr>
          <p:cNvSpPr txBox="1"/>
          <p:nvPr/>
        </p:nvSpPr>
        <p:spPr>
          <a:xfrm>
            <a:off x="8416925" y="2895600"/>
            <a:ext cx="1371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 tắm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6" name="Picture 16" descr="Káº¿t quáº£ hÃ¬nh áº£nh cho bá» táº¯m hÃ¬nh trá»¥">
            <a:extLst>
              <a:ext uri="{FF2B5EF4-FFF2-40B4-BE49-F238E27FC236}">
                <a16:creationId xmlns:a16="http://schemas.microsoft.com/office/drawing/2014/main" id="{E09CF870-6BF6-2BFC-C3DE-47F1372FA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0"/>
          <a:stretch>
            <a:fillRect/>
          </a:stretch>
        </p:blipFill>
        <p:spPr bwMode="auto">
          <a:xfrm>
            <a:off x="7362825" y="304801"/>
            <a:ext cx="3024188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7A97045-6F7C-E31E-362D-E19C93F67690}"/>
              </a:ext>
            </a:extLst>
          </p:cNvPr>
          <p:cNvSpPr/>
          <p:nvPr/>
        </p:nvSpPr>
        <p:spPr>
          <a:xfrm rot="5400000">
            <a:off x="8420978" y="3096194"/>
            <a:ext cx="6858000" cy="665018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THỰC TIỄN VỀ HÌNH TRỤ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 autoUpdateAnimBg="0"/>
      <p:bldP spid="6" grpId="0" autoUpdateAnimBg="0"/>
      <p:bldP spid="10" grpId="0" autoUpdateAnimBg="0"/>
      <p:bldP spid="11" grpId="0" autoUpdateAnimBg="0"/>
      <p:bldP spid="12" grpId="0" autoUpdateAnimBg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1142" y="1038810"/>
            <a:ext cx="7661121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- SGK </a:t>
            </a:r>
            <a:r>
              <a:rPr lang="en-US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SGK </a:t>
            </a:r>
            <a:r>
              <a:rPr lang="en-US" sz="2800" dirty="0" err="1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m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03643" y="9292"/>
            <a:ext cx="6858000" cy="665018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LUYỆN TẬP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150973" y="3208072"/>
            <a:ext cx="3136324" cy="6858000"/>
            <a:chOff x="9055676" y="0"/>
            <a:chExt cx="3136324" cy="68580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20355"/>
              </p:ext>
            </p:extLst>
          </p:nvPr>
        </p:nvGraphicFramePr>
        <p:xfrm>
          <a:off x="3975709" y="1177447"/>
          <a:ext cx="413568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5709" y="1177447"/>
                        <a:ext cx="413568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98259"/>
              </p:ext>
            </p:extLst>
          </p:nvPr>
        </p:nvGraphicFramePr>
        <p:xfrm>
          <a:off x="4050096" y="1637757"/>
          <a:ext cx="414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360" imgH="380880" progId="Equation.DSMT4">
                  <p:embed/>
                </p:oleObj>
              </mc:Choice>
              <mc:Fallback>
                <p:oleObj name="Equation" r:id="rId2" imgW="41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0096" y="1637757"/>
                        <a:ext cx="4143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49899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2903199" y="6232858"/>
            <a:ext cx="853743" cy="853743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64000" y="343615"/>
            <a:ext cx="4876800" cy="1272143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37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700" b="1" dirty="0">
                <a:solidFill>
                  <a:srgbClr val="CC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884" b="34302" l="41277" r="54043">
                        <a14:foregroundMark x1="43404" y1="24128" x2="44965" y2="23256"/>
                        <a14:foregroundMark x1="47234" y1="18023" x2="50780" y2="174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16" t="15680" r="47691" b="66305"/>
          <a:stretch/>
        </p:blipFill>
        <p:spPr>
          <a:xfrm>
            <a:off x="5689600" y="4730294"/>
            <a:ext cx="1636552" cy="14253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707" b="32155" l="10000" r="44167">
                        <a14:backgroundMark x1="29167" y1="29329" x2="28889" y2="279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484" r="56667" b="69081"/>
          <a:stretch/>
        </p:blipFill>
        <p:spPr>
          <a:xfrm>
            <a:off x="8164943" y="4416356"/>
            <a:ext cx="1007112" cy="985107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893129" y="3058144"/>
            <a:ext cx="7875899" cy="209805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341898" y="3058143"/>
            <a:ext cx="7136081" cy="210826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át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ới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7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9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3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11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145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1" y="4830374"/>
            <a:ext cx="2133600" cy="181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786877" y="4684192"/>
            <a:ext cx="2432328" cy="192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875475"/>
            <a:ext cx="2235200" cy="172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243460" y="3193963"/>
            <a:ext cx="5535189" cy="5316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24801" y="3807203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72533" y="5067300"/>
            <a:ext cx="260136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029326" y="5192975"/>
            <a:ext cx="283948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, d)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29326" y="3855079"/>
            <a:ext cx="2761597" cy="89472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)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894" y="62808"/>
            <a:ext cx="9781154" cy="34996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2861269" y="333062"/>
            <a:ext cx="7690562" cy="1261880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,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673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5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5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5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5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2898440" y="3907660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56900D-E5C6-4E57-C9DF-2870CE4DC3C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017" y="1567903"/>
            <a:ext cx="6502463" cy="202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77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7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0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7035800" y="3543539"/>
            <a:ext cx="321840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592762" y="3073424"/>
            <a:ext cx="4593071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6282644" y="1509516"/>
            <a:ext cx="5535189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408638" y="392356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c)</a:t>
            </a:r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77792" y="5206877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408638" y="5218351"/>
            <a:ext cx="270982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)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46097" y="3709039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 </a:t>
            </a:r>
            <a:r>
              <a:rPr lang="en-US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  <a:endParaRPr lang="en-US" sz="27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739" y="-1"/>
            <a:ext cx="10228004" cy="36237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2609016" y="242591"/>
            <a:ext cx="8987898" cy="1107992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16750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5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5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5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5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3091976" y="492418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HẾT GI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7C06A7-40EF-4E5B-A4D7-0F1CAD5BEEB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4022" y="1540683"/>
            <a:ext cx="6883540" cy="2107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84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7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381190" y="0"/>
            <a:ext cx="6625709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644961" y="493723"/>
            <a:ext cx="10902077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-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97</a:t>
            </a:r>
            <a:endParaRPr lang="vi-VN" sz="2400" b="0" i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,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, I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, BC. Xét hình trụ được tạo ra khi quay hình chữ nhật AOIB  một vòng quanh đường thẳng cố định chứa cạnh OI của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ật đó (Hình 12). Quan sát (Hình 12) hãy chỉ ra: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án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nl-NL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6B2F26-85A4-AAAC-A230-D9705447B7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0107" y="2767969"/>
            <a:ext cx="2353584" cy="3935501"/>
          </a:xfrm>
          <a:prstGeom prst="rect">
            <a:avLst/>
          </a:prstGeom>
        </p:spPr>
      </p:pic>
      <p:pic>
        <p:nvPicPr>
          <p:cNvPr id="3" name="!!3">
            <a:extLst>
              <a:ext uri="{FF2B5EF4-FFF2-40B4-BE49-F238E27FC236}">
                <a16:creationId xmlns:a16="http://schemas.microsoft.com/office/drawing/2014/main" id="{6E6F24BE-B6AB-9ED9-6DEB-B32ED4336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3222" y="5062654"/>
            <a:ext cx="1606144" cy="1450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9922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>
            <a:extLst>
              <a:ext uri="{FF2B5EF4-FFF2-40B4-BE49-F238E27FC236}">
                <a16:creationId xmlns:a16="http://schemas.microsoft.com/office/drawing/2014/main" id="{D1CD6190-6BE2-3D47-5DA9-8640097359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18885" y="1600691"/>
            <a:ext cx="11513458" cy="3059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3-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97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án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OA; OD; IB; IC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OI = AB = DC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nl-NL" altLang="en-US" sz="28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B; CD</a:t>
            </a:r>
            <a:endParaRPr kumimoji="0" lang="nl-NL" alt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DF38B3-42F0-D26F-5008-E44FFB811B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200" y="762209"/>
            <a:ext cx="2486727" cy="4158134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607FF550-2114-26EC-FBF2-6285B36BE439}"/>
              </a:ext>
            </a:extLst>
          </p:cNvPr>
          <p:cNvSpPr/>
          <p:nvPr/>
        </p:nvSpPr>
        <p:spPr>
          <a:xfrm>
            <a:off x="3381190" y="0"/>
            <a:ext cx="6625709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3" name="!!3">
            <a:extLst>
              <a:ext uri="{FF2B5EF4-FFF2-40B4-BE49-F238E27FC236}">
                <a16:creationId xmlns:a16="http://schemas.microsoft.com/office/drawing/2014/main" id="{BBD22542-347D-A543-B74C-884C9957F7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69" y="112351"/>
            <a:ext cx="1377173" cy="122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50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15317" y="26876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0700" y="1653085"/>
            <a:ext cx="8422098" cy="2341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 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ội dung bài học và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x-none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fr-FR" sz="2400" b="1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2400" b="1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vi-VN" sz="2400" b="1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ỉnh </a:t>
            </a:r>
            <a:r>
              <a:rPr lang="fr-FR" sz="2400" b="1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400" b="1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2400" b="1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-SGK trang 97. </a:t>
            </a:r>
          </a:p>
          <a:p>
            <a:pPr marL="34290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sz="2400" b="1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 bị nội dung 2 và nội dung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FE555297-90B6-4A13-87B9-C5748F1DAE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9020" y="2805784"/>
            <a:ext cx="2378578" cy="237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641831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+mn-lt"/>
              </a:rPr>
              <a:t>Chào</a:t>
            </a:r>
            <a:r>
              <a:rPr lang="en-US" sz="8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+mn-lt"/>
              </a:rPr>
              <a:t>tạm</a:t>
            </a:r>
            <a:r>
              <a:rPr lang="en-US" sz="8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+mn-lt"/>
              </a:rPr>
              <a:t>biệt</a:t>
            </a:r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47747" y="2401471"/>
            <a:ext cx="10499802" cy="1315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873" y="924806"/>
            <a:ext cx="1452621" cy="130735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717713" y="0"/>
            <a:ext cx="4582268" cy="5715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MỞ ĐẦU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150973" y="3208072"/>
            <a:ext cx="3136324" cy="6858000"/>
            <a:chOff x="9055676" y="0"/>
            <a:chExt cx="3136324" cy="68580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51979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24B3F4F-2AD3-6187-5545-5289A5914D62}"/>
              </a:ext>
            </a:extLst>
          </p:cNvPr>
          <p:cNvGrpSpPr>
            <a:grpSpLocks/>
          </p:cNvGrpSpPr>
          <p:nvPr/>
        </p:nvGrpSpPr>
        <p:grpSpPr bwMode="auto">
          <a:xfrm>
            <a:off x="5726113" y="990600"/>
            <a:ext cx="1143000" cy="1295400"/>
            <a:chOff x="1296" y="1296"/>
            <a:chExt cx="720" cy="816"/>
          </a:xfrm>
        </p:grpSpPr>
        <p:sp>
          <p:nvSpPr>
            <p:cNvPr id="14360" name="AutoShape 3">
              <a:extLst>
                <a:ext uri="{FF2B5EF4-FFF2-40B4-BE49-F238E27FC236}">
                  <a16:creationId xmlns:a16="http://schemas.microsoft.com/office/drawing/2014/main" id="{6AAAC328-1F45-F869-1210-E3394170FB1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296" y="1296"/>
              <a:ext cx="720" cy="81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4361" name="Line 4">
              <a:extLst>
                <a:ext uri="{FF2B5EF4-FFF2-40B4-BE49-F238E27FC236}">
                  <a16:creationId xmlns:a16="http://schemas.microsoft.com/office/drawing/2014/main" id="{5EF33C3C-4EBE-8000-8413-9D1FE54C4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9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62" name="Line 5">
              <a:extLst>
                <a:ext uri="{FF2B5EF4-FFF2-40B4-BE49-F238E27FC236}">
                  <a16:creationId xmlns:a16="http://schemas.microsoft.com/office/drawing/2014/main" id="{744C5E4B-0826-5C76-4D79-00AB3417A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3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63" name="Line 6">
              <a:extLst>
                <a:ext uri="{FF2B5EF4-FFF2-40B4-BE49-F238E27FC236}">
                  <a16:creationId xmlns:a16="http://schemas.microsoft.com/office/drawing/2014/main" id="{ECA88434-2292-4EF2-ED57-562E1FE4F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9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26FECBD-848F-2D36-E218-B60D0885F7E2}"/>
              </a:ext>
            </a:extLst>
          </p:cNvPr>
          <p:cNvGrpSpPr>
            <a:grpSpLocks/>
          </p:cNvGrpSpPr>
          <p:nvPr/>
        </p:nvGrpSpPr>
        <p:grpSpPr bwMode="auto">
          <a:xfrm>
            <a:off x="7994650" y="533400"/>
            <a:ext cx="1600200" cy="1981200"/>
            <a:chOff x="2448" y="1152"/>
            <a:chExt cx="1008" cy="1248"/>
          </a:xfrm>
        </p:grpSpPr>
        <p:sp>
          <p:nvSpPr>
            <p:cNvPr id="14354" name="Line 8">
              <a:extLst>
                <a:ext uri="{FF2B5EF4-FFF2-40B4-BE49-F238E27FC236}">
                  <a16:creationId xmlns:a16="http://schemas.microsoft.com/office/drawing/2014/main" id="{C5B9F16B-3A0C-4BD6-1A3B-ECB71530D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5" name="Line 9">
              <a:extLst>
                <a:ext uri="{FF2B5EF4-FFF2-40B4-BE49-F238E27FC236}">
                  <a16:creationId xmlns:a16="http://schemas.microsoft.com/office/drawing/2014/main" id="{82B0981F-51CF-D2EB-6C00-A6747A9C9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16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6" name="Line 10">
              <a:extLst>
                <a:ext uri="{FF2B5EF4-FFF2-40B4-BE49-F238E27FC236}">
                  <a16:creationId xmlns:a16="http://schemas.microsoft.com/office/drawing/2014/main" id="{ABDE8263-3C4A-8AF6-80E5-7A6BA9555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016"/>
              <a:ext cx="72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7" name="Line 11">
              <a:extLst>
                <a:ext uri="{FF2B5EF4-FFF2-40B4-BE49-F238E27FC236}">
                  <a16:creationId xmlns:a16="http://schemas.microsoft.com/office/drawing/2014/main" id="{1A468E67-D84D-974D-0DBC-58A72002D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5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8" name="Line 12">
              <a:extLst>
                <a:ext uri="{FF2B5EF4-FFF2-40B4-BE49-F238E27FC236}">
                  <a16:creationId xmlns:a16="http://schemas.microsoft.com/office/drawing/2014/main" id="{BA81FF30-E50A-4261-3829-1CB8CF4FD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52"/>
              <a:ext cx="72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9" name="Line 13">
              <a:extLst>
                <a:ext uri="{FF2B5EF4-FFF2-40B4-BE49-F238E27FC236}">
                  <a16:creationId xmlns:a16="http://schemas.microsoft.com/office/drawing/2014/main" id="{59E737FD-4624-5712-2FB2-BE59C22668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152"/>
              <a:ext cx="28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20F9E675-2444-6FA6-9989-95615829F4AF}"/>
              </a:ext>
            </a:extLst>
          </p:cNvPr>
          <p:cNvGrpSpPr>
            <a:grpSpLocks/>
          </p:cNvGrpSpPr>
          <p:nvPr/>
        </p:nvGrpSpPr>
        <p:grpSpPr bwMode="auto">
          <a:xfrm>
            <a:off x="1946276" y="914400"/>
            <a:ext cx="2320925" cy="1295400"/>
            <a:chOff x="1296" y="1296"/>
            <a:chExt cx="720" cy="816"/>
          </a:xfrm>
        </p:grpSpPr>
        <p:sp>
          <p:nvSpPr>
            <p:cNvPr id="14350" name="AutoShape 17">
              <a:extLst>
                <a:ext uri="{FF2B5EF4-FFF2-40B4-BE49-F238E27FC236}">
                  <a16:creationId xmlns:a16="http://schemas.microsoft.com/office/drawing/2014/main" id="{BDFBE265-F44F-A4FD-292D-A528F73F01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296" y="1296"/>
              <a:ext cx="720" cy="816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4351" name="Line 18">
              <a:extLst>
                <a:ext uri="{FF2B5EF4-FFF2-40B4-BE49-F238E27FC236}">
                  <a16:creationId xmlns:a16="http://schemas.microsoft.com/office/drawing/2014/main" id="{7CF1AD27-699F-485F-6F7E-F9CA1BC67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9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2" name="Line 19">
              <a:extLst>
                <a:ext uri="{FF2B5EF4-FFF2-40B4-BE49-F238E27FC236}">
                  <a16:creationId xmlns:a16="http://schemas.microsoft.com/office/drawing/2014/main" id="{91D85A54-DF85-EA8E-AD31-145A63101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3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14353" name="Line 20">
              <a:extLst>
                <a:ext uri="{FF2B5EF4-FFF2-40B4-BE49-F238E27FC236}">
                  <a16:creationId xmlns:a16="http://schemas.microsoft.com/office/drawing/2014/main" id="{609FA198-4600-F918-970C-C9FE5543B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9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pic>
        <p:nvPicPr>
          <p:cNvPr id="4117" name="Picture 21">
            <a:extLst>
              <a:ext uri="{FF2B5EF4-FFF2-40B4-BE49-F238E27FC236}">
                <a16:creationId xmlns:a16="http://schemas.microsoft.com/office/drawing/2014/main" id="{632A797D-2BCA-84FC-088D-94A5BDA15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6" y="3752850"/>
            <a:ext cx="1344613" cy="21907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8" name="Picture 22">
            <a:extLst>
              <a:ext uri="{FF2B5EF4-FFF2-40B4-BE49-F238E27FC236}">
                <a16:creationId xmlns:a16="http://schemas.microsoft.com/office/drawing/2014/main" id="{E799762C-F8AC-54AE-F904-E7FB680D2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825" y="3886200"/>
            <a:ext cx="281305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0" name="Text Box 24">
            <a:extLst>
              <a:ext uri="{FF2B5EF4-FFF2-40B4-BE49-F238E27FC236}">
                <a16:creationId xmlns:a16="http://schemas.microsoft.com/office/drawing/2014/main" id="{B645B5D6-F5F0-A891-FF4B-188C201E6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138" y="2667000"/>
            <a:ext cx="2884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dirty="0" err="1">
                <a:cs typeface="Times New Roman" panose="02020603050405020304" pitchFamily="18" charset="0"/>
              </a:rPr>
              <a:t>Hình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hộp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chữ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nhật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2A2788DD-C7E8-690F-6630-954559101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6" y="2727326"/>
            <a:ext cx="26198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dirty="0" err="1">
                <a:cs typeface="Times New Roman" panose="02020603050405020304" pitchFamily="18" charset="0"/>
              </a:rPr>
              <a:t>Hình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lập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phương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1FF3ADE9-65E1-2208-C347-CA7926C8E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6656" y="2771775"/>
            <a:ext cx="2179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dirty="0" err="1">
                <a:cs typeface="Times New Roman" panose="02020603050405020304" pitchFamily="18" charset="0"/>
              </a:rPr>
              <a:t>Hình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chóp</a:t>
            </a:r>
            <a:endParaRPr lang="en-US" altLang="x-none" dirty="0">
              <a:cs typeface="Times New Roman" panose="02020603050405020304" pitchFamily="18" charset="0"/>
            </a:endParaRP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3E3B0E73-D77D-B7B9-1ED9-E06C8857F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52" y="6071375"/>
            <a:ext cx="29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dirty="0" err="1">
                <a:cs typeface="Times New Roman" panose="02020603050405020304" pitchFamily="18" charset="0"/>
              </a:rPr>
              <a:t>Hình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lăng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trụ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đứng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24" name="Text Box 28">
            <a:extLst>
              <a:ext uri="{FF2B5EF4-FFF2-40B4-BE49-F238E27FC236}">
                <a16:creationId xmlns:a16="http://schemas.microsoft.com/office/drawing/2014/main" id="{25DF7640-5692-E479-7FC1-115B1A064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5943601"/>
            <a:ext cx="1852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000" dirty="0" err="1">
                <a:cs typeface="Times New Roman" panose="02020603050405020304" pitchFamily="18" charset="0"/>
              </a:rPr>
              <a:t>Hình</a:t>
            </a:r>
            <a:r>
              <a:rPr lang="en-US" altLang="x-none" sz="2000" dirty="0">
                <a:cs typeface="Times New Roman" panose="02020603050405020304" pitchFamily="18" charset="0"/>
              </a:rPr>
              <a:t> </a:t>
            </a:r>
            <a:r>
              <a:rPr lang="en-US" altLang="x-none" sz="2000" dirty="0" err="1">
                <a:cs typeface="Times New Roman" panose="02020603050405020304" pitchFamily="18" charset="0"/>
              </a:rPr>
              <a:t>lăng</a:t>
            </a:r>
            <a:r>
              <a:rPr lang="en-US" altLang="x-none" sz="2000" dirty="0">
                <a:cs typeface="Times New Roman" panose="02020603050405020304" pitchFamily="18" charset="0"/>
              </a:rPr>
              <a:t> </a:t>
            </a:r>
            <a:r>
              <a:rPr lang="en-US" altLang="x-none" sz="2000" dirty="0" err="1">
                <a:cs typeface="Times New Roman" panose="02020603050405020304" pitchFamily="18" charset="0"/>
              </a:rPr>
              <a:t>trụ</a:t>
            </a:r>
            <a:r>
              <a:rPr lang="en-US" altLang="x-none" sz="2000" dirty="0">
                <a:cs typeface="Times New Roman" panose="02020603050405020304" pitchFamily="18" charset="0"/>
              </a:rPr>
              <a:t> tam </a:t>
            </a:r>
            <a:r>
              <a:rPr lang="en-US" altLang="x-none" sz="2000" dirty="0" err="1">
                <a:cs typeface="Times New Roman" panose="02020603050405020304" pitchFamily="18" charset="0"/>
              </a:rPr>
              <a:t>giác</a:t>
            </a:r>
            <a:r>
              <a:rPr lang="en-US" altLang="x-none" sz="2000" dirty="0">
                <a:cs typeface="Times New Roman" panose="02020603050405020304" pitchFamily="18" charset="0"/>
              </a:rPr>
              <a:t> </a:t>
            </a:r>
            <a:r>
              <a:rPr lang="en-US" altLang="x-none" sz="2000" dirty="0" err="1">
                <a:cs typeface="Times New Roman" panose="02020603050405020304" pitchFamily="18" charset="0"/>
              </a:rPr>
              <a:t>đều</a:t>
            </a:r>
            <a:endParaRPr lang="en-US" altLang="x-none" dirty="0">
              <a:cs typeface="Times New Roman" panose="02020603050405020304" pitchFamily="18" charset="0"/>
            </a:endParaRPr>
          </a:p>
        </p:txBody>
      </p:sp>
      <p:sp>
        <p:nvSpPr>
          <p:cNvPr id="4125" name="Text Box 29">
            <a:extLst>
              <a:ext uri="{FF2B5EF4-FFF2-40B4-BE49-F238E27FC236}">
                <a16:creationId xmlns:a16="http://schemas.microsoft.com/office/drawing/2014/main" id="{E84A1211-CFBE-CC1E-23F8-97E83F39A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3514" y="6019800"/>
            <a:ext cx="2196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dirty="0" err="1">
                <a:cs typeface="Times New Roman" panose="02020603050405020304" pitchFamily="18" charset="0"/>
              </a:rPr>
              <a:t>Hình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chóp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  <a:r>
              <a:rPr lang="en-US" altLang="x-none" dirty="0" err="1">
                <a:cs typeface="Times New Roman" panose="02020603050405020304" pitchFamily="18" charset="0"/>
              </a:rPr>
              <a:t>cụt</a:t>
            </a:r>
            <a:r>
              <a:rPr lang="en-US" altLang="x-none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6A63CE9-FF8D-37C2-8A86-67D1D3B1E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8" t="35870" r="61267" b="26245"/>
          <a:stretch>
            <a:fillRect/>
          </a:stretch>
        </p:blipFill>
        <p:spPr bwMode="auto">
          <a:xfrm>
            <a:off x="4829176" y="3581400"/>
            <a:ext cx="19970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1B14419-3B67-F08A-B0EF-3A402E6AB9DC}"/>
              </a:ext>
            </a:extLst>
          </p:cNvPr>
          <p:cNvSpPr/>
          <p:nvPr/>
        </p:nvSpPr>
        <p:spPr>
          <a:xfrm rot="5400000">
            <a:off x="8464550" y="3143252"/>
            <a:ext cx="6857998" cy="5715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MỞ Đ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/>
      <p:bldP spid="4121" grpId="0"/>
      <p:bldP spid="4122" grpId="0"/>
      <p:bldP spid="4123" grpId="0"/>
      <p:bldP spid="4124" grpId="0"/>
      <p:bldP spid="4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00701">
            <a:extLst>
              <a:ext uri="{FF2B5EF4-FFF2-40B4-BE49-F238E27FC236}">
                <a16:creationId xmlns:a16="http://schemas.microsoft.com/office/drawing/2014/main" id="{C3D28D22-E854-0689-C0CC-759AA786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9" t="9012" r="18919" b="9875"/>
          <a:stretch>
            <a:fillRect/>
          </a:stretch>
        </p:blipFill>
        <p:spPr bwMode="auto">
          <a:xfrm>
            <a:off x="2979869" y="3848100"/>
            <a:ext cx="2887532" cy="2819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 descr="t2">
            <a:extLst>
              <a:ext uri="{FF2B5EF4-FFF2-40B4-BE49-F238E27FC236}">
                <a16:creationId xmlns:a16="http://schemas.microsoft.com/office/drawing/2014/main" id="{DE2711F5-EA0F-4D2A-9BDE-141521E28E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4191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8">
            <a:extLst>
              <a:ext uri="{FF2B5EF4-FFF2-40B4-BE49-F238E27FC236}">
                <a16:creationId xmlns:a16="http://schemas.microsoft.com/office/drawing/2014/main" id="{69C81B7A-5C87-C785-018B-DE871FF09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275" y="3246438"/>
            <a:ext cx="185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x-none"/>
          </a:p>
        </p:txBody>
      </p:sp>
      <p:pic>
        <p:nvPicPr>
          <p:cNvPr id="4102" name="Picture 10">
            <a:extLst>
              <a:ext uri="{FF2B5EF4-FFF2-40B4-BE49-F238E27FC236}">
                <a16:creationId xmlns:a16="http://schemas.microsoft.com/office/drawing/2014/main" id="{8ABB0F00-33DB-15E0-D847-A148A960A9EE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228600"/>
            <a:ext cx="4419600" cy="3429000"/>
          </a:xfr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E3917-4945-2CE4-1DE9-0077355CD1DC}"/>
              </a:ext>
            </a:extLst>
          </p:cNvPr>
          <p:cNvSpPr txBox="1"/>
          <p:nvPr/>
        </p:nvSpPr>
        <p:spPr>
          <a:xfrm>
            <a:off x="1524001" y="3694114"/>
            <a:ext cx="4568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tr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4D0474-66C4-B25E-38DB-36825E97DA23}"/>
              </a:ext>
            </a:extLst>
          </p:cNvPr>
          <p:cNvSpPr txBox="1"/>
          <p:nvPr/>
        </p:nvSpPr>
        <p:spPr>
          <a:xfrm>
            <a:off x="7515226" y="3694113"/>
            <a:ext cx="1790139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nón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E9B963-E8DD-E2E7-3A04-A1F95BD70E26}"/>
              </a:ext>
            </a:extLst>
          </p:cNvPr>
          <p:cNvSpPr txBox="1"/>
          <p:nvPr/>
        </p:nvSpPr>
        <p:spPr>
          <a:xfrm>
            <a:off x="6324601" y="4780756"/>
            <a:ext cx="1625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cầu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A3F8261-4066-DE8D-6E20-4CEE5F77E10D}"/>
              </a:ext>
            </a:extLst>
          </p:cNvPr>
          <p:cNvSpPr/>
          <p:nvPr/>
        </p:nvSpPr>
        <p:spPr>
          <a:xfrm rot="5400000">
            <a:off x="8464550" y="3143252"/>
            <a:ext cx="6857998" cy="5715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MỞ ĐẦ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17220" indent="-5715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romanU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Ụ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trụ: </a:t>
            </a:r>
            <a:endParaRPr lang="x-none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x-none" b="1" i="1" dirty="0"/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4550328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1: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TRỤ</a:t>
            </a:r>
            <a:endParaRPr lang="x-none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34" name="Picture 66" descr="n4">
            <a:extLst>
              <a:ext uri="{FF2B5EF4-FFF2-40B4-BE49-F238E27FC236}">
                <a16:creationId xmlns:a16="http://schemas.microsoft.com/office/drawing/2014/main" id="{D840C049-3DD5-4963-79FA-163ABF56F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1" y="3311525"/>
            <a:ext cx="23606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33" name="Picture 65" descr="n3">
            <a:extLst>
              <a:ext uri="{FF2B5EF4-FFF2-40B4-BE49-F238E27FC236}">
                <a16:creationId xmlns:a16="http://schemas.microsoft.com/office/drawing/2014/main" id="{2FC4AE81-5426-E841-623D-DE4376037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3271838"/>
            <a:ext cx="1973262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32" name="Picture 64" descr="n2">
            <a:extLst>
              <a:ext uri="{FF2B5EF4-FFF2-40B4-BE49-F238E27FC236}">
                <a16:creationId xmlns:a16="http://schemas.microsoft.com/office/drawing/2014/main" id="{F141B8BE-9502-87EE-1D94-C238EDF9E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726" y="2133600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31" name="Picture 63" descr="n1">
            <a:extLst>
              <a:ext uri="{FF2B5EF4-FFF2-40B4-BE49-F238E27FC236}">
                <a16:creationId xmlns:a16="http://schemas.microsoft.com/office/drawing/2014/main" id="{54C1F0F8-5EC0-ABDE-1A81-8EA9D10C7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2133600"/>
            <a:ext cx="21272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Freeform 12">
            <a:extLst>
              <a:ext uri="{FF2B5EF4-FFF2-40B4-BE49-F238E27FC236}">
                <a16:creationId xmlns:a16="http://schemas.microsoft.com/office/drawing/2014/main" id="{67824084-B98D-DA16-3CD3-2F21EBD08950}"/>
              </a:ext>
            </a:extLst>
          </p:cNvPr>
          <p:cNvSpPr>
            <a:spLocks/>
          </p:cNvSpPr>
          <p:nvPr/>
        </p:nvSpPr>
        <p:spPr bwMode="auto">
          <a:xfrm>
            <a:off x="7988301" y="57150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1" name="Rectangle 13">
            <a:extLst>
              <a:ext uri="{FF2B5EF4-FFF2-40B4-BE49-F238E27FC236}">
                <a16:creationId xmlns:a16="http://schemas.microsoft.com/office/drawing/2014/main" id="{0C5FB066-AD8E-495F-9C25-1CD02FA69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389" y="4919744"/>
            <a:ext cx="565784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Quay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182" name="Freeform 14">
            <a:extLst>
              <a:ext uri="{FF2B5EF4-FFF2-40B4-BE49-F238E27FC236}">
                <a16:creationId xmlns:a16="http://schemas.microsoft.com/office/drawing/2014/main" id="{97201D8B-734D-AE93-88AD-D6FC9378147F}"/>
              </a:ext>
            </a:extLst>
          </p:cNvPr>
          <p:cNvSpPr>
            <a:spLocks/>
          </p:cNvSpPr>
          <p:nvPr/>
        </p:nvSpPr>
        <p:spPr bwMode="auto">
          <a:xfrm>
            <a:off x="8001001" y="60960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3" name="Freeform 15">
            <a:extLst>
              <a:ext uri="{FF2B5EF4-FFF2-40B4-BE49-F238E27FC236}">
                <a16:creationId xmlns:a16="http://schemas.microsoft.com/office/drawing/2014/main" id="{9024448A-3296-9E8F-0907-ED61A319320D}"/>
              </a:ext>
            </a:extLst>
          </p:cNvPr>
          <p:cNvSpPr>
            <a:spLocks/>
          </p:cNvSpPr>
          <p:nvPr/>
        </p:nvSpPr>
        <p:spPr bwMode="auto">
          <a:xfrm flipH="1">
            <a:off x="9118601" y="60960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4" name="Freeform 16">
            <a:extLst>
              <a:ext uri="{FF2B5EF4-FFF2-40B4-BE49-F238E27FC236}">
                <a16:creationId xmlns:a16="http://schemas.microsoft.com/office/drawing/2014/main" id="{B886EC7D-60C1-D895-1E9B-E3B81D7800B8}"/>
              </a:ext>
            </a:extLst>
          </p:cNvPr>
          <p:cNvSpPr>
            <a:spLocks/>
          </p:cNvSpPr>
          <p:nvPr/>
        </p:nvSpPr>
        <p:spPr bwMode="auto">
          <a:xfrm flipH="1">
            <a:off x="9144001" y="56769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5" name="Freeform 17">
            <a:extLst>
              <a:ext uri="{FF2B5EF4-FFF2-40B4-BE49-F238E27FC236}">
                <a16:creationId xmlns:a16="http://schemas.microsoft.com/office/drawing/2014/main" id="{64AD15EB-496E-0DDB-7D10-D41329FEC333}"/>
              </a:ext>
            </a:extLst>
          </p:cNvPr>
          <p:cNvSpPr>
            <a:spLocks/>
          </p:cNvSpPr>
          <p:nvPr/>
        </p:nvSpPr>
        <p:spPr bwMode="auto">
          <a:xfrm>
            <a:off x="8001001" y="44196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6" name="Freeform 18">
            <a:extLst>
              <a:ext uri="{FF2B5EF4-FFF2-40B4-BE49-F238E27FC236}">
                <a16:creationId xmlns:a16="http://schemas.microsoft.com/office/drawing/2014/main" id="{89B693C6-1B3E-B56D-D6DD-6D98ECD9DACA}"/>
              </a:ext>
            </a:extLst>
          </p:cNvPr>
          <p:cNvSpPr>
            <a:spLocks/>
          </p:cNvSpPr>
          <p:nvPr/>
        </p:nvSpPr>
        <p:spPr bwMode="auto">
          <a:xfrm>
            <a:off x="8001001" y="40132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7" name="Freeform 19">
            <a:extLst>
              <a:ext uri="{FF2B5EF4-FFF2-40B4-BE49-F238E27FC236}">
                <a16:creationId xmlns:a16="http://schemas.microsoft.com/office/drawing/2014/main" id="{39377B45-B2A3-23EF-7141-ECE2D1716A3B}"/>
              </a:ext>
            </a:extLst>
          </p:cNvPr>
          <p:cNvSpPr>
            <a:spLocks/>
          </p:cNvSpPr>
          <p:nvPr/>
        </p:nvSpPr>
        <p:spPr bwMode="auto">
          <a:xfrm flipH="1">
            <a:off x="9118601" y="44196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8" name="Freeform 20">
            <a:extLst>
              <a:ext uri="{FF2B5EF4-FFF2-40B4-BE49-F238E27FC236}">
                <a16:creationId xmlns:a16="http://schemas.microsoft.com/office/drawing/2014/main" id="{54B07BA9-68AC-14CA-0769-A40753247B8D}"/>
              </a:ext>
            </a:extLst>
          </p:cNvPr>
          <p:cNvSpPr>
            <a:spLocks/>
          </p:cNvSpPr>
          <p:nvPr/>
        </p:nvSpPr>
        <p:spPr bwMode="auto">
          <a:xfrm flipH="1">
            <a:off x="9144001" y="40132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89" name="Line 21">
            <a:extLst>
              <a:ext uri="{FF2B5EF4-FFF2-40B4-BE49-F238E27FC236}">
                <a16:creationId xmlns:a16="http://schemas.microsoft.com/office/drawing/2014/main" id="{F145D316-9092-2374-3332-03764953E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6110288"/>
            <a:ext cx="11890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190" name="Text Box 22">
            <a:extLst>
              <a:ext uri="{FF2B5EF4-FFF2-40B4-BE49-F238E27FC236}">
                <a16:creationId xmlns:a16="http://schemas.microsoft.com/office/drawing/2014/main" id="{A7690CD2-97AB-465D-7EE5-2C6779DD3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4260850"/>
            <a:ext cx="254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8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191" name="Text Box 23">
            <a:extLst>
              <a:ext uri="{FF2B5EF4-FFF2-40B4-BE49-F238E27FC236}">
                <a16:creationId xmlns:a16="http://schemas.microsoft.com/office/drawing/2014/main" id="{8F84F220-60C6-AE75-9E9E-FF66DB334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956300"/>
            <a:ext cx="254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D5CDD876-04C5-4A26-1082-16F3060E8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8763" y="4260850"/>
            <a:ext cx="254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8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739EE911-EA2E-0653-3227-6B4A5897A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2100" y="5937250"/>
            <a:ext cx="254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96000"/>
              </a:lnSpc>
            </a:pPr>
            <a:r>
              <a:rPr lang="en-US" altLang="x-none" sz="18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7194" name="Rectangle 26">
            <a:extLst>
              <a:ext uri="{FF2B5EF4-FFF2-40B4-BE49-F238E27FC236}">
                <a16:creationId xmlns:a16="http://schemas.microsoft.com/office/drawing/2014/main" id="{2FCB46E6-574E-E9DE-2C83-79E4F3E70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824" y="3286574"/>
            <a:ext cx="3484004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EF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5" name="Rectangle 27">
            <a:extLst>
              <a:ext uri="{FF2B5EF4-FFF2-40B4-BE49-F238E27FC236}">
                <a16:creationId xmlns:a16="http://schemas.microsoft.com/office/drawing/2014/main" id="{9C288859-2AD3-76EF-2F4C-F8616431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642" y="2358232"/>
            <a:ext cx="4047419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A, CB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96" name="Rectangle 28">
            <a:extLst>
              <a:ext uri="{FF2B5EF4-FFF2-40B4-BE49-F238E27FC236}">
                <a16:creationId xmlns:a16="http://schemas.microsoft.com/office/drawing/2014/main" id="{EC2EE77F-1BAB-6EBA-5FAE-5D12F5DB6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3248819"/>
            <a:ext cx="4232833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D: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7197" name="Rectangle 29">
            <a:extLst>
              <a:ext uri="{FF2B5EF4-FFF2-40B4-BE49-F238E27FC236}">
                <a16:creationId xmlns:a16="http://schemas.microsoft.com/office/drawing/2014/main" id="{A4FCA6C1-E6CE-F7C1-0F5B-6CD0D2442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824" y="1439069"/>
            <a:ext cx="5265364" cy="612775"/>
          </a:xfrm>
          <a:prstGeom prst="rect">
            <a:avLst/>
          </a:prstGeom>
          <a:solidFill>
            <a:srgbClr val="FEE4F3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198" name="Rectangle 30">
            <a:extLst>
              <a:ext uri="{FF2B5EF4-FFF2-40B4-BE49-F238E27FC236}">
                <a16:creationId xmlns:a16="http://schemas.microsoft.com/office/drawing/2014/main" id="{6E1ACB78-2C03-A1EC-E24F-B55B92A3A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1" y="1854201"/>
            <a:ext cx="4232834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dirty="0"/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99" name="Freeform 31">
            <a:extLst>
              <a:ext uri="{FF2B5EF4-FFF2-40B4-BE49-F238E27FC236}">
                <a16:creationId xmlns:a16="http://schemas.microsoft.com/office/drawing/2014/main" id="{84AE415E-BFDD-14F1-6206-3BC0887A1F13}"/>
              </a:ext>
            </a:extLst>
          </p:cNvPr>
          <p:cNvSpPr>
            <a:spLocks/>
          </p:cNvSpPr>
          <p:nvPr/>
        </p:nvSpPr>
        <p:spPr bwMode="auto">
          <a:xfrm>
            <a:off x="8001001" y="40132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0" name="Freeform 32">
            <a:extLst>
              <a:ext uri="{FF2B5EF4-FFF2-40B4-BE49-F238E27FC236}">
                <a16:creationId xmlns:a16="http://schemas.microsoft.com/office/drawing/2014/main" id="{A05BEAA5-613F-7423-FC71-F5C617C18BC5}"/>
              </a:ext>
            </a:extLst>
          </p:cNvPr>
          <p:cNvSpPr>
            <a:spLocks/>
          </p:cNvSpPr>
          <p:nvPr/>
        </p:nvSpPr>
        <p:spPr bwMode="auto">
          <a:xfrm flipH="1">
            <a:off x="9144001" y="40132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1" name="Freeform 33">
            <a:extLst>
              <a:ext uri="{FF2B5EF4-FFF2-40B4-BE49-F238E27FC236}">
                <a16:creationId xmlns:a16="http://schemas.microsoft.com/office/drawing/2014/main" id="{AD939E96-9ECF-BC8C-E8B0-48DE86EEA341}"/>
              </a:ext>
            </a:extLst>
          </p:cNvPr>
          <p:cNvSpPr>
            <a:spLocks/>
          </p:cNvSpPr>
          <p:nvPr/>
        </p:nvSpPr>
        <p:spPr bwMode="auto">
          <a:xfrm>
            <a:off x="7975601" y="60960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2" name="Freeform 34">
            <a:extLst>
              <a:ext uri="{FF2B5EF4-FFF2-40B4-BE49-F238E27FC236}">
                <a16:creationId xmlns:a16="http://schemas.microsoft.com/office/drawing/2014/main" id="{49F7884F-4B2E-2E2F-E692-F545A862FE17}"/>
              </a:ext>
            </a:extLst>
          </p:cNvPr>
          <p:cNvSpPr>
            <a:spLocks/>
          </p:cNvSpPr>
          <p:nvPr/>
        </p:nvSpPr>
        <p:spPr bwMode="auto">
          <a:xfrm flipH="1">
            <a:off x="9118601" y="60960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3" name="Freeform 35">
            <a:extLst>
              <a:ext uri="{FF2B5EF4-FFF2-40B4-BE49-F238E27FC236}">
                <a16:creationId xmlns:a16="http://schemas.microsoft.com/office/drawing/2014/main" id="{4AE56485-CB4B-6DED-EC03-B17BA7D90CA0}"/>
              </a:ext>
            </a:extLst>
          </p:cNvPr>
          <p:cNvSpPr>
            <a:spLocks/>
          </p:cNvSpPr>
          <p:nvPr/>
        </p:nvSpPr>
        <p:spPr bwMode="auto">
          <a:xfrm flipH="1">
            <a:off x="9144001" y="56896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4" name="Freeform 36">
            <a:extLst>
              <a:ext uri="{FF2B5EF4-FFF2-40B4-BE49-F238E27FC236}">
                <a16:creationId xmlns:a16="http://schemas.microsoft.com/office/drawing/2014/main" id="{E150EC4E-B3C1-68F0-8D41-5EF9D7CE6D4D}"/>
              </a:ext>
            </a:extLst>
          </p:cNvPr>
          <p:cNvSpPr>
            <a:spLocks/>
          </p:cNvSpPr>
          <p:nvPr/>
        </p:nvSpPr>
        <p:spPr bwMode="auto">
          <a:xfrm flipH="1">
            <a:off x="9118601" y="44196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5" name="Line 37">
            <a:extLst>
              <a:ext uri="{FF2B5EF4-FFF2-40B4-BE49-F238E27FC236}">
                <a16:creationId xmlns:a16="http://schemas.microsoft.com/office/drawing/2014/main" id="{47AC1335-C853-DC8B-F950-C40112908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5588" y="4421189"/>
            <a:ext cx="0" cy="4333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6" name="Freeform 38">
            <a:extLst>
              <a:ext uri="{FF2B5EF4-FFF2-40B4-BE49-F238E27FC236}">
                <a16:creationId xmlns:a16="http://schemas.microsoft.com/office/drawing/2014/main" id="{31F43DD0-DA41-1F83-914E-82843E738C4F}"/>
              </a:ext>
            </a:extLst>
          </p:cNvPr>
          <p:cNvSpPr>
            <a:spLocks/>
          </p:cNvSpPr>
          <p:nvPr/>
        </p:nvSpPr>
        <p:spPr bwMode="auto">
          <a:xfrm>
            <a:off x="7975601" y="5715000"/>
            <a:ext cx="1158875" cy="401638"/>
          </a:xfrm>
          <a:custGeom>
            <a:avLst/>
            <a:gdLst>
              <a:gd name="T0" fmla="*/ 0 w 730"/>
              <a:gd name="T1" fmla="*/ 2147483647 h 253"/>
              <a:gd name="T2" fmla="*/ 2147483647 w 730"/>
              <a:gd name="T3" fmla="*/ 2147483647 h 253"/>
              <a:gd name="T4" fmla="*/ 2147483647 w 730"/>
              <a:gd name="T5" fmla="*/ 2147483647 h 253"/>
              <a:gd name="T6" fmla="*/ 2147483647 w 730"/>
              <a:gd name="T7" fmla="*/ 2147483647 h 253"/>
              <a:gd name="T8" fmla="*/ 2147483647 w 730"/>
              <a:gd name="T9" fmla="*/ 2147483647 h 253"/>
              <a:gd name="T10" fmla="*/ 2147483647 w 730"/>
              <a:gd name="T11" fmla="*/ 2147483647 h 253"/>
              <a:gd name="T12" fmla="*/ 2147483647 w 730"/>
              <a:gd name="T13" fmla="*/ 2147483647 h 253"/>
              <a:gd name="T14" fmla="*/ 2147483647 w 730"/>
              <a:gd name="T15" fmla="*/ 0 h 2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30" h="253">
                <a:moveTo>
                  <a:pt x="0" y="253"/>
                </a:moveTo>
                <a:cubicBezTo>
                  <a:pt x="4" y="245"/>
                  <a:pt x="11" y="218"/>
                  <a:pt x="22" y="202"/>
                </a:cubicBezTo>
                <a:cubicBezTo>
                  <a:pt x="33" y="186"/>
                  <a:pt x="47" y="170"/>
                  <a:pt x="68" y="154"/>
                </a:cubicBezTo>
                <a:cubicBezTo>
                  <a:pt x="89" y="138"/>
                  <a:pt x="114" y="122"/>
                  <a:pt x="148" y="106"/>
                </a:cubicBezTo>
                <a:cubicBezTo>
                  <a:pt x="182" y="90"/>
                  <a:pt x="232" y="71"/>
                  <a:pt x="274" y="58"/>
                </a:cubicBezTo>
                <a:cubicBezTo>
                  <a:pt x="316" y="45"/>
                  <a:pt x="351" y="37"/>
                  <a:pt x="403" y="28"/>
                </a:cubicBezTo>
                <a:cubicBezTo>
                  <a:pt x="455" y="19"/>
                  <a:pt x="530" y="11"/>
                  <a:pt x="584" y="6"/>
                </a:cubicBezTo>
                <a:cubicBezTo>
                  <a:pt x="638" y="1"/>
                  <a:pt x="700" y="1"/>
                  <a:pt x="730" y="0"/>
                </a:cubicBezTo>
              </a:path>
            </a:pathLst>
          </a:custGeom>
          <a:noFill/>
          <a:ln w="38100" cap="flat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7" name="Freeform 39">
            <a:extLst>
              <a:ext uri="{FF2B5EF4-FFF2-40B4-BE49-F238E27FC236}">
                <a16:creationId xmlns:a16="http://schemas.microsoft.com/office/drawing/2014/main" id="{1303BB95-A47C-6EBA-FB23-A06E00563B68}"/>
              </a:ext>
            </a:extLst>
          </p:cNvPr>
          <p:cNvSpPr>
            <a:spLocks/>
          </p:cNvSpPr>
          <p:nvPr/>
        </p:nvSpPr>
        <p:spPr bwMode="auto">
          <a:xfrm>
            <a:off x="8001001" y="4419600"/>
            <a:ext cx="1185863" cy="444500"/>
          </a:xfrm>
          <a:custGeom>
            <a:avLst/>
            <a:gdLst>
              <a:gd name="T0" fmla="*/ 0 w 747"/>
              <a:gd name="T1" fmla="*/ 0 h 280"/>
              <a:gd name="T2" fmla="*/ 2147483647 w 747"/>
              <a:gd name="T3" fmla="*/ 2147483647 h 280"/>
              <a:gd name="T4" fmla="*/ 2147483647 w 747"/>
              <a:gd name="T5" fmla="*/ 2147483647 h 280"/>
              <a:gd name="T6" fmla="*/ 2147483647 w 747"/>
              <a:gd name="T7" fmla="*/ 2147483647 h 280"/>
              <a:gd name="T8" fmla="*/ 2147483647 w 747"/>
              <a:gd name="T9" fmla="*/ 2147483647 h 280"/>
              <a:gd name="T10" fmla="*/ 2147483647 w 747"/>
              <a:gd name="T11" fmla="*/ 2147483647 h 280"/>
              <a:gd name="T12" fmla="*/ 2147483647 w 747"/>
              <a:gd name="T13" fmla="*/ 2147483647 h 280"/>
              <a:gd name="T14" fmla="*/ 2147483647 w 747"/>
              <a:gd name="T15" fmla="*/ 2147483647 h 2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47" h="280">
                <a:moveTo>
                  <a:pt x="0" y="0"/>
                </a:moveTo>
                <a:cubicBezTo>
                  <a:pt x="2" y="8"/>
                  <a:pt x="2" y="34"/>
                  <a:pt x="9" y="51"/>
                </a:cubicBezTo>
                <a:cubicBezTo>
                  <a:pt x="16" y="68"/>
                  <a:pt x="24" y="84"/>
                  <a:pt x="42" y="102"/>
                </a:cubicBezTo>
                <a:cubicBezTo>
                  <a:pt x="60" y="120"/>
                  <a:pt x="88" y="142"/>
                  <a:pt x="120" y="160"/>
                </a:cubicBezTo>
                <a:cubicBezTo>
                  <a:pt x="152" y="178"/>
                  <a:pt x="194" y="194"/>
                  <a:pt x="234" y="208"/>
                </a:cubicBezTo>
                <a:cubicBezTo>
                  <a:pt x="274" y="222"/>
                  <a:pt x="304" y="230"/>
                  <a:pt x="357" y="241"/>
                </a:cubicBezTo>
                <a:cubicBezTo>
                  <a:pt x="410" y="252"/>
                  <a:pt x="487" y="266"/>
                  <a:pt x="552" y="273"/>
                </a:cubicBezTo>
                <a:cubicBezTo>
                  <a:pt x="617" y="280"/>
                  <a:pt x="707" y="279"/>
                  <a:pt x="747" y="28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8" name="Line 40">
            <a:extLst>
              <a:ext uri="{FF2B5EF4-FFF2-40B4-BE49-F238E27FC236}">
                <a16:creationId xmlns:a16="http://schemas.microsoft.com/office/drawing/2014/main" id="{8EA6BEA8-3304-A996-C0FF-C703528C0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5588" y="4392613"/>
            <a:ext cx="0" cy="16954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09" name="Line 41">
            <a:extLst>
              <a:ext uri="{FF2B5EF4-FFF2-40B4-BE49-F238E27FC236}">
                <a16:creationId xmlns:a16="http://schemas.microsoft.com/office/drawing/2014/main" id="{9B5D1913-8FD1-3590-D5F0-DCFBB86B5FD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4414838"/>
            <a:ext cx="6350" cy="1708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10" name="Line 42">
            <a:extLst>
              <a:ext uri="{FF2B5EF4-FFF2-40B4-BE49-F238E27FC236}">
                <a16:creationId xmlns:a16="http://schemas.microsoft.com/office/drawing/2014/main" id="{0D0AF511-DA3D-E6C5-04BA-1CBF60A93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7189" y="4413250"/>
            <a:ext cx="1152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11" name="Line 43">
            <a:extLst>
              <a:ext uri="{FF2B5EF4-FFF2-40B4-BE49-F238E27FC236}">
                <a16:creationId xmlns:a16="http://schemas.microsoft.com/office/drawing/2014/main" id="{64DF629E-582B-B533-95C2-D493D9F5B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951" y="6110288"/>
            <a:ext cx="1152525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12" name="Line 44">
            <a:extLst>
              <a:ext uri="{FF2B5EF4-FFF2-40B4-BE49-F238E27FC236}">
                <a16:creationId xmlns:a16="http://schemas.microsoft.com/office/drawing/2014/main" id="{4AD759F2-D245-BAD0-C10C-0AD3B5D54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4650" y="4425950"/>
            <a:ext cx="0" cy="17097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7213" name="Line 45">
            <a:extLst>
              <a:ext uri="{FF2B5EF4-FFF2-40B4-BE49-F238E27FC236}">
                <a16:creationId xmlns:a16="http://schemas.microsoft.com/office/drawing/2014/main" id="{8AF57B01-69D8-BC63-186F-7F816809F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07638" y="4421189"/>
            <a:ext cx="0" cy="1690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7214" name="Group 46">
            <a:extLst>
              <a:ext uri="{FF2B5EF4-FFF2-40B4-BE49-F238E27FC236}">
                <a16:creationId xmlns:a16="http://schemas.microsoft.com/office/drawing/2014/main" id="{E0E6E249-0591-F241-284A-7E6ACD0A200B}"/>
              </a:ext>
            </a:extLst>
          </p:cNvPr>
          <p:cNvGrpSpPr>
            <a:grpSpLocks/>
          </p:cNvGrpSpPr>
          <p:nvPr/>
        </p:nvGrpSpPr>
        <p:grpSpPr bwMode="auto">
          <a:xfrm>
            <a:off x="9024939" y="5191126"/>
            <a:ext cx="242887" cy="117475"/>
            <a:chOff x="3171" y="2085"/>
            <a:chExt cx="153" cy="74"/>
          </a:xfrm>
        </p:grpSpPr>
        <p:sp>
          <p:nvSpPr>
            <p:cNvPr id="21557" name="Freeform 47">
              <a:extLst>
                <a:ext uri="{FF2B5EF4-FFF2-40B4-BE49-F238E27FC236}">
                  <a16:creationId xmlns:a16="http://schemas.microsoft.com/office/drawing/2014/main" id="{D7D8F059-E056-83B4-4195-72929EDAE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2096"/>
              <a:ext cx="153" cy="63"/>
            </a:xfrm>
            <a:custGeom>
              <a:avLst/>
              <a:gdLst>
                <a:gd name="T0" fmla="*/ 36 w 146"/>
                <a:gd name="T1" fmla="*/ 1 h 63"/>
                <a:gd name="T2" fmla="*/ 2 w 146"/>
                <a:gd name="T3" fmla="*/ 24 h 63"/>
                <a:gd name="T4" fmla="*/ 21 w 146"/>
                <a:gd name="T5" fmla="*/ 51 h 63"/>
                <a:gd name="T6" fmla="*/ 83 w 146"/>
                <a:gd name="T7" fmla="*/ 63 h 63"/>
                <a:gd name="T8" fmla="*/ 154 w 146"/>
                <a:gd name="T9" fmla="*/ 53 h 63"/>
                <a:gd name="T10" fmla="*/ 183 w 146"/>
                <a:gd name="T11" fmla="*/ 28 h 63"/>
                <a:gd name="T12" fmla="*/ 146 w 146"/>
                <a:gd name="T13" fmla="*/ 0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6" h="63">
                  <a:moveTo>
                    <a:pt x="29" y="1"/>
                  </a:moveTo>
                  <a:cubicBezTo>
                    <a:pt x="24" y="4"/>
                    <a:pt x="5" y="17"/>
                    <a:pt x="2" y="24"/>
                  </a:cubicBezTo>
                  <a:cubicBezTo>
                    <a:pt x="0" y="32"/>
                    <a:pt x="6" y="44"/>
                    <a:pt x="16" y="51"/>
                  </a:cubicBezTo>
                  <a:cubicBezTo>
                    <a:pt x="26" y="57"/>
                    <a:pt x="49" y="63"/>
                    <a:pt x="66" y="63"/>
                  </a:cubicBezTo>
                  <a:cubicBezTo>
                    <a:pt x="83" y="63"/>
                    <a:pt x="109" y="59"/>
                    <a:pt x="122" y="53"/>
                  </a:cubicBezTo>
                  <a:cubicBezTo>
                    <a:pt x="135" y="47"/>
                    <a:pt x="146" y="37"/>
                    <a:pt x="145" y="28"/>
                  </a:cubicBezTo>
                  <a:cubicBezTo>
                    <a:pt x="144" y="19"/>
                    <a:pt x="121" y="6"/>
                    <a:pt x="115" y="0"/>
                  </a:cubicBez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1558" name="Line 48">
              <a:extLst>
                <a:ext uri="{FF2B5EF4-FFF2-40B4-BE49-F238E27FC236}">
                  <a16:creationId xmlns:a16="http://schemas.microsoft.com/office/drawing/2014/main" id="{7E53D003-2E90-E5CF-D338-474F7DD22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088"/>
              <a:ext cx="0" cy="35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21559" name="Line 49">
              <a:extLst>
                <a:ext uri="{FF2B5EF4-FFF2-40B4-BE49-F238E27FC236}">
                  <a16:creationId xmlns:a16="http://schemas.microsoft.com/office/drawing/2014/main" id="{E75F665C-F7C3-D4E2-76C6-D45641ADF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4" y="2085"/>
              <a:ext cx="37" cy="9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sp>
        <p:nvSpPr>
          <p:cNvPr id="7219" name="Rectangle 51">
            <a:extLst>
              <a:ext uri="{FF2B5EF4-FFF2-40B4-BE49-F238E27FC236}">
                <a16:creationId xmlns:a16="http://schemas.microsoft.com/office/drawing/2014/main" id="{D31AC321-F970-B417-5358-D5E085698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09" y="5102225"/>
            <a:ext cx="2949579" cy="328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22" name="Text Box 54">
            <a:extLst>
              <a:ext uri="{FF2B5EF4-FFF2-40B4-BE49-F238E27FC236}">
                <a16:creationId xmlns:a16="http://schemas.microsoft.com/office/drawing/2014/main" id="{42F3F6C0-C204-DE44-6C32-8056D2AFD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8100" y="41910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</a:p>
        </p:txBody>
      </p:sp>
      <p:sp>
        <p:nvSpPr>
          <p:cNvPr id="7223" name="Text Box 55">
            <a:extLst>
              <a:ext uri="{FF2B5EF4-FFF2-40B4-BE49-F238E27FC236}">
                <a16:creationId xmlns:a16="http://schemas.microsoft.com/office/drawing/2014/main" id="{78112651-E416-4ED7-AB45-05CA63FDE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5400" y="60198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7224" name="Rectangle 56">
            <a:extLst>
              <a:ext uri="{FF2B5EF4-FFF2-40B4-BE49-F238E27FC236}">
                <a16:creationId xmlns:a16="http://schemas.microsoft.com/office/drawing/2014/main" id="{DADEDFDA-BF56-E144-B95B-BF8139CB4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419600"/>
            <a:ext cx="1111250" cy="1657350"/>
          </a:xfrm>
          <a:prstGeom prst="rect">
            <a:avLst/>
          </a:prstGeom>
          <a:solidFill>
            <a:srgbClr val="0000FF">
              <a:alpha val="1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68313" indent="-468313"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25" name="Rectangle 57">
            <a:extLst>
              <a:ext uri="{FF2B5EF4-FFF2-40B4-BE49-F238E27FC236}">
                <a16:creationId xmlns:a16="http://schemas.microsoft.com/office/drawing/2014/main" id="{4EDC5266-DF3C-489F-72B1-CDCE8861C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4" y="3692525"/>
            <a:ext cx="2248984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226" name="Rectangle 58">
            <a:extLst>
              <a:ext uri="{FF2B5EF4-FFF2-40B4-BE49-F238E27FC236}">
                <a16:creationId xmlns:a16="http://schemas.microsoft.com/office/drawing/2014/main" id="{675F82ED-CBB4-BEB5-8364-36002482C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556" y="4323184"/>
            <a:ext cx="4495781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</a:p>
        </p:txBody>
      </p:sp>
      <p:sp>
        <p:nvSpPr>
          <p:cNvPr id="7227" name="Text Box 59">
            <a:extLst>
              <a:ext uri="{FF2B5EF4-FFF2-40B4-BE49-F238E27FC236}">
                <a16:creationId xmlns:a16="http://schemas.microsoft.com/office/drawing/2014/main" id="{468E3B50-0AFC-D462-2F00-275220443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5" y="5567103"/>
            <a:ext cx="6542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ật quét nên </a:t>
            </a:r>
            <a:r>
              <a:rPr lang="vi-V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đáy</a:t>
            </a:r>
            <a:r>
              <a:rPr lang="vi-V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trụ?</a:t>
            </a:r>
          </a:p>
        </p:txBody>
      </p:sp>
      <p:sp>
        <p:nvSpPr>
          <p:cNvPr id="7228" name="Text Box 60">
            <a:extLst>
              <a:ext uri="{FF2B5EF4-FFF2-40B4-BE49-F238E27FC236}">
                <a16:creationId xmlns:a16="http://schemas.microsoft.com/office/drawing/2014/main" id="{07957617-9AD0-1E41-6DA0-D4C29204B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2" y="5567102"/>
            <a:ext cx="65420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8313" indent="-468313"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vi-V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ật quét nên mặt xung quanh của hình trụ?</a:t>
            </a:r>
          </a:p>
        </p:txBody>
      </p:sp>
      <p:pic>
        <p:nvPicPr>
          <p:cNvPr id="7230" name="Picture 62" descr="ht1">
            <a:extLst>
              <a:ext uri="{FF2B5EF4-FFF2-40B4-BE49-F238E27FC236}">
                <a16:creationId xmlns:a16="http://schemas.microsoft.com/office/drawing/2014/main" id="{87DF8F72-333D-E428-2934-3464B71E9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9" y="2486026"/>
            <a:ext cx="18383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95BD028-D5EE-7E3B-434B-09C4D13C2E47}"/>
              </a:ext>
            </a:extLst>
          </p:cNvPr>
          <p:cNvSpPr txBox="1"/>
          <p:nvPr/>
        </p:nvSpPr>
        <p:spPr>
          <a:xfrm>
            <a:off x="593202" y="514298"/>
            <a:ext cx="6094140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trụ: </a:t>
            </a:r>
            <a:endParaRPr lang="x-none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2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2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2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3" dur="2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6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1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48" dur="2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8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7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8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21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2" dur="2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5" dur="2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8" dur="2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3080"/>
                            </p:stCondLst>
                            <p:childTnLst>
                              <p:par>
                                <p:cTn id="22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2" dur="2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5" dur="2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7" dur="500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0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47" dur="2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C 1.45833E-6 0.00671 -0.00235 0.01041 0.00312 0.01805 C 0.00859 0.02569 0.02187 0.03912 0.03281 0.04583 C 0.04375 0.05254 0.05625 0.05601 0.06875 0.05833 C 0.08125 0.06064 0.09427 0.06134 0.10781 0.05972 C 0.12148 0.0581 0.13763 0.05439 0.15013 0.04861 C 0.16263 0.04282 0.1763 0.0324 0.18294 0.025 C 0.18945 0.01759 0.18841 0.01134 0.18919 0.00416 C 0.18997 -0.00301 0.19023 -0.01112 0.18763 -0.01806 C 0.18489 -0.025 0.18164 -0.03102 0.17357 -0.0375 C 0.16536 -0.04399 0.15286 -0.05232 0.13919 -0.05695 C 0.12539 -0.06158 0.10833 -0.06598 0.0914 -0.06528 C 0.07461 -0.06459 0.05221 -0.05996 0.0375 -0.05278 C 0.02279 -0.04561 0.00963 -0.03079 0.00312 -0.02223 C -0.00339 -0.01366 1.45833E-6 -0.00672 1.45833E-6 4.81481E-6 Z " pathEditMode="relative" rAng="0" ptsTypes="AAAAAAAAAAAAAAA">
                                      <p:cBhvr>
                                        <p:cTn id="251" dur="5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0" y="-255"/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8" dur="500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5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92" dur="2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5" dur="2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8" dur="2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6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07" dur="20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1" dur="2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4" dur="2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9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26" dur="2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2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9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3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1" grpId="1"/>
      <p:bldP spid="7192" grpId="0" animBg="1"/>
      <p:bldP spid="7194" grpId="0"/>
      <p:bldP spid="7194" grpId="1"/>
      <p:bldP spid="7195" grpId="0"/>
      <p:bldP spid="7195" grpId="1"/>
      <p:bldP spid="7196" grpId="0"/>
      <p:bldP spid="7196" grpId="1"/>
      <p:bldP spid="7197" grpId="0" animBg="1"/>
      <p:bldP spid="7197" grpId="1" animBg="1"/>
      <p:bldP spid="7198" grpId="0"/>
      <p:bldP spid="7198" grpId="1"/>
      <p:bldP spid="7219" grpId="0"/>
      <p:bldP spid="7222" grpId="0"/>
      <p:bldP spid="7223" grpId="0"/>
      <p:bldP spid="7224" grpId="0" animBg="1"/>
      <p:bldP spid="7224" grpId="1" animBg="1"/>
      <p:bldP spid="7224" grpId="2" animBg="1"/>
      <p:bldP spid="7224" grpId="3" animBg="1"/>
      <p:bldP spid="7224" grpId="4" animBg="1"/>
      <p:bldP spid="7225" grpId="0"/>
      <p:bldP spid="7226" grpId="0"/>
      <p:bldP spid="7227" grpId="0"/>
      <p:bldP spid="7227" grpId="1"/>
      <p:bldP spid="7228" grpId="0"/>
      <p:bldP spid="722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3992" y="1158672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ÌNH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Ụ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Nhận biết hình trụ: </a:t>
            </a:r>
            <a:endParaRPr lang="x-none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Hình được tạo ra khi quay một hình chữ nhật một vòng xung quanh đường thẳng cố định chứa một cạnh của nó là hình trụ.</a:t>
            </a:r>
            <a:r>
              <a:rPr 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x-none" b="1" i="1" dirty="0"/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4550328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1: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TRỤ</a:t>
            </a:r>
            <a:endParaRPr lang="x-none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B71C34-32C3-B8F7-7970-A28EE58D76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264" y="3950278"/>
            <a:ext cx="2990178" cy="2202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025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 Box 9">
            <a:extLst>
              <a:ext uri="{FF2B5EF4-FFF2-40B4-BE49-F238E27FC236}">
                <a16:creationId xmlns:a16="http://schemas.microsoft.com/office/drawing/2014/main" id="{DF4CA695-6F40-7D3F-A03C-23CA167F3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4196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x-none" altLang="x-none" sz="1800">
              <a:latin typeface=".VnTime" pitchFamily="34" charset="0"/>
            </a:endParaRPr>
          </a:p>
        </p:txBody>
      </p:sp>
      <p:sp>
        <p:nvSpPr>
          <p:cNvPr id="32800" name="Line 32">
            <a:extLst>
              <a:ext uri="{FF2B5EF4-FFF2-40B4-BE49-F238E27FC236}">
                <a16:creationId xmlns:a16="http://schemas.microsoft.com/office/drawing/2014/main" id="{605FA1E4-2F35-7E65-53BE-2636AB633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1414463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1" name="Line 33">
            <a:extLst>
              <a:ext uri="{FF2B5EF4-FFF2-40B4-BE49-F238E27FC236}">
                <a16:creationId xmlns:a16="http://schemas.microsoft.com/office/drawing/2014/main" id="{46B4D3FA-1E2E-5D72-BB9C-251DA8F79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3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2" name="Line 34">
            <a:extLst>
              <a:ext uri="{FF2B5EF4-FFF2-40B4-BE49-F238E27FC236}">
                <a16:creationId xmlns:a16="http://schemas.microsoft.com/office/drawing/2014/main" id="{B15A3926-BE1D-EDE4-429A-AE46EDF3A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9214" y="2395538"/>
            <a:ext cx="33988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2803" name="Line 35">
            <a:extLst>
              <a:ext uri="{FF2B5EF4-FFF2-40B4-BE49-F238E27FC236}">
                <a16:creationId xmlns:a16="http://schemas.microsoft.com/office/drawing/2014/main" id="{2CF304CD-3687-6422-01E2-3B43C2CE8958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050" y="1414464"/>
            <a:ext cx="0" cy="981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5DCCADE-E3A2-6575-E6E1-1E4826516818}"/>
              </a:ext>
            </a:extLst>
          </p:cNvPr>
          <p:cNvGrpSpPr/>
          <p:nvPr/>
        </p:nvGrpSpPr>
        <p:grpSpPr>
          <a:xfrm>
            <a:off x="6894501" y="2427239"/>
            <a:ext cx="1154113" cy="1109663"/>
            <a:chOff x="6931105" y="2404736"/>
            <a:chExt cx="1154113" cy="1109663"/>
          </a:xfrm>
        </p:grpSpPr>
        <p:sp>
          <p:nvSpPr>
            <p:cNvPr id="32798" name="Oval 30">
              <a:extLst>
                <a:ext uri="{FF2B5EF4-FFF2-40B4-BE49-F238E27FC236}">
                  <a16:creationId xmlns:a16="http://schemas.microsoft.com/office/drawing/2014/main" id="{C80B27C6-E05A-F8BF-3240-85725E084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1105" y="2404736"/>
              <a:ext cx="1154113" cy="11096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32804" name="Text Box 36">
              <a:extLst>
                <a:ext uri="{FF2B5EF4-FFF2-40B4-BE49-F238E27FC236}">
                  <a16:creationId xmlns:a16="http://schemas.microsoft.com/office/drawing/2014/main" id="{2295A645-A73C-89D4-95D1-93122E76C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4422" y="2756244"/>
              <a:ext cx="4492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 dirty="0">
                  <a:latin typeface=".VnTime" pitchFamily="34" charset="0"/>
                  <a:sym typeface="Symbol" pitchFamily="2" charset="2"/>
                </a:rPr>
                <a:t></a:t>
              </a:r>
            </a:p>
          </p:txBody>
        </p:sp>
        <p:sp>
          <p:nvSpPr>
            <p:cNvPr id="32806" name="Text Box 38">
              <a:extLst>
                <a:ext uri="{FF2B5EF4-FFF2-40B4-BE49-F238E27FC236}">
                  <a16:creationId xmlns:a16="http://schemas.microsoft.com/office/drawing/2014/main" id="{6997AD6B-A827-E2A6-FE02-9495A1D45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0341" y="2603051"/>
              <a:ext cx="5762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600" dirty="0">
                  <a:solidFill>
                    <a:schemeClr val="tx2"/>
                  </a:solidFill>
                  <a:latin typeface=".VnTime" pitchFamily="34" charset="0"/>
                </a:rPr>
                <a:t>2cm</a:t>
              </a:r>
            </a:p>
          </p:txBody>
        </p:sp>
        <p:sp>
          <p:nvSpPr>
            <p:cNvPr id="32807" name="Line 39">
              <a:extLst>
                <a:ext uri="{FF2B5EF4-FFF2-40B4-BE49-F238E27FC236}">
                  <a16:creationId xmlns:a16="http://schemas.microsoft.com/office/drawing/2014/main" id="{EDA771B1-996B-A6DB-8F30-FF0ABC6EE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4118" y="295834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sp>
        <p:nvSpPr>
          <p:cNvPr id="32808" name="Text Box 40">
            <a:extLst>
              <a:ext uri="{FF2B5EF4-FFF2-40B4-BE49-F238E27FC236}">
                <a16:creationId xmlns:a16="http://schemas.microsoft.com/office/drawing/2014/main" id="{402D91B5-4DE3-9862-12DF-B2692C2C0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0"/>
            <a:ext cx="6413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1600" dirty="0">
                <a:solidFill>
                  <a:schemeClr val="tx2"/>
                </a:solidFill>
                <a:latin typeface=".VnTime" pitchFamily="34" charset="0"/>
              </a:rPr>
              <a:t>4 cm</a:t>
            </a:r>
          </a:p>
        </p:txBody>
      </p:sp>
      <p:sp>
        <p:nvSpPr>
          <p:cNvPr id="32809" name="Line 41">
            <a:extLst>
              <a:ext uri="{FF2B5EF4-FFF2-40B4-BE49-F238E27FC236}">
                <a16:creationId xmlns:a16="http://schemas.microsoft.com/office/drawing/2014/main" id="{C23C6A27-5BF7-8D7D-7EC2-309C96D19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2982913"/>
            <a:ext cx="5143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E1B6145-3A86-B4B3-3BBB-425A68D6FC03}"/>
              </a:ext>
            </a:extLst>
          </p:cNvPr>
          <p:cNvGrpSpPr/>
          <p:nvPr/>
        </p:nvGrpSpPr>
        <p:grpSpPr>
          <a:xfrm>
            <a:off x="8587410" y="2428082"/>
            <a:ext cx="1154112" cy="1109662"/>
            <a:chOff x="8587410" y="2428082"/>
            <a:chExt cx="1154112" cy="1109662"/>
          </a:xfrm>
        </p:grpSpPr>
        <p:sp>
          <p:nvSpPr>
            <p:cNvPr id="32799" name="Oval 31">
              <a:extLst>
                <a:ext uri="{FF2B5EF4-FFF2-40B4-BE49-F238E27FC236}">
                  <a16:creationId xmlns:a16="http://schemas.microsoft.com/office/drawing/2014/main" id="{9395EE55-C1A1-602E-A9E8-A668D6058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7410" y="2428082"/>
              <a:ext cx="1154112" cy="11096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32805" name="Text Box 37">
              <a:extLst>
                <a:ext uri="{FF2B5EF4-FFF2-40B4-BE49-F238E27FC236}">
                  <a16:creationId xmlns:a16="http://schemas.microsoft.com/office/drawing/2014/main" id="{AB3C40B0-0A4C-9B8C-9F5E-8D4993D79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3201" y="2786063"/>
              <a:ext cx="4476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.VnTime" pitchFamily="34" charset="0"/>
                  <a:sym typeface="Symbol" pitchFamily="2" charset="2"/>
                </a:rPr>
                <a:t></a:t>
              </a:r>
            </a:p>
          </p:txBody>
        </p:sp>
        <p:sp>
          <p:nvSpPr>
            <p:cNvPr id="32810" name="Text Box 42">
              <a:extLst>
                <a:ext uri="{FF2B5EF4-FFF2-40B4-BE49-F238E27FC236}">
                  <a16:creationId xmlns:a16="http://schemas.microsoft.com/office/drawing/2014/main" id="{79802AC3-7B3A-0899-5024-FA1B0205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8288" y="2655888"/>
              <a:ext cx="57626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600" dirty="0">
                  <a:solidFill>
                    <a:schemeClr val="tx2"/>
                  </a:solidFill>
                  <a:latin typeface=".VnTime" pitchFamily="34" charset="0"/>
                </a:rPr>
                <a:t>2cm</a:t>
              </a:r>
            </a:p>
          </p:txBody>
        </p:sp>
      </p:grpSp>
      <p:sp>
        <p:nvSpPr>
          <p:cNvPr id="32811" name="Line 43">
            <a:extLst>
              <a:ext uri="{FF2B5EF4-FFF2-40B4-BE49-F238E27FC236}">
                <a16:creationId xmlns:a16="http://schemas.microsoft.com/office/drawing/2014/main" id="{C4B429C0-A666-FDED-2CE0-2373880A9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050" y="1819275"/>
            <a:ext cx="512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x-none"/>
          </a:p>
        </p:txBody>
      </p:sp>
      <p:sp>
        <p:nvSpPr>
          <p:cNvPr id="34860" name="Text Box 44">
            <a:extLst>
              <a:ext uri="{FF2B5EF4-FFF2-40B4-BE49-F238E27FC236}">
                <a16:creationId xmlns:a16="http://schemas.microsoft.com/office/drawing/2014/main" id="{D0ACBD67-1337-F003-1B8A-FA274FD36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8310" y="1037145"/>
            <a:ext cx="952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8313" indent="-468313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</a:t>
            </a:r>
            <a:r>
              <a:rPr lang="en-US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 pitchFamily="18" charset="2"/>
              </a:rPr>
              <a:t>.2cm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3D9C16-5D57-1649-77A0-B9213069BEF9}"/>
              </a:ext>
            </a:extLst>
          </p:cNvPr>
          <p:cNvGrpSpPr/>
          <p:nvPr/>
        </p:nvGrpSpPr>
        <p:grpSpPr>
          <a:xfrm>
            <a:off x="10419683" y="1037145"/>
            <a:ext cx="1196975" cy="409575"/>
            <a:chOff x="3933826" y="992189"/>
            <a:chExt cx="1196975" cy="409575"/>
          </a:xfrm>
        </p:grpSpPr>
        <p:sp>
          <p:nvSpPr>
            <p:cNvPr id="32847" name="Freeform 49">
              <a:extLst>
                <a:ext uri="{FF2B5EF4-FFF2-40B4-BE49-F238E27FC236}">
                  <a16:creationId xmlns:a16="http://schemas.microsoft.com/office/drawing/2014/main" id="{E1BD5EC7-5D0B-401B-8132-D6CA8967F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3826" y="1185190"/>
              <a:ext cx="608949" cy="216574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8" name="Freeform 50">
              <a:extLst>
                <a:ext uri="{FF2B5EF4-FFF2-40B4-BE49-F238E27FC236}">
                  <a16:creationId xmlns:a16="http://schemas.microsoft.com/office/drawing/2014/main" id="{9232ACB1-A940-DA08-9F8D-D3767FEE5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4927" y="992189"/>
              <a:ext cx="594633" cy="195948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49" name="Freeform 51">
              <a:extLst>
                <a:ext uri="{FF2B5EF4-FFF2-40B4-BE49-F238E27FC236}">
                  <a16:creationId xmlns:a16="http://schemas.microsoft.com/office/drawing/2014/main" id="{687D3573-181A-DA5C-378D-52DD8733F8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20751" y="1185190"/>
              <a:ext cx="608949" cy="216574"/>
            </a:xfrm>
            <a:custGeom>
              <a:avLst/>
              <a:gdLst>
                <a:gd name="T0" fmla="*/ 0 w 747"/>
                <a:gd name="T1" fmla="*/ 0 h 280"/>
                <a:gd name="T2" fmla="*/ 2 w 747"/>
                <a:gd name="T3" fmla="*/ 491 h 280"/>
                <a:gd name="T4" fmla="*/ 10 w 747"/>
                <a:gd name="T5" fmla="*/ 992 h 280"/>
                <a:gd name="T6" fmla="*/ 27 w 747"/>
                <a:gd name="T7" fmla="*/ 1550 h 280"/>
                <a:gd name="T8" fmla="*/ 52 w 747"/>
                <a:gd name="T9" fmla="*/ 2019 h 280"/>
                <a:gd name="T10" fmla="*/ 79 w 747"/>
                <a:gd name="T11" fmla="*/ 2339 h 280"/>
                <a:gd name="T12" fmla="*/ 123 w 747"/>
                <a:gd name="T13" fmla="*/ 2644 h 280"/>
                <a:gd name="T14" fmla="*/ 166 w 747"/>
                <a:gd name="T15" fmla="*/ 2717 h 2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7"/>
                <a:gd name="T25" fmla="*/ 0 h 280"/>
                <a:gd name="T26" fmla="*/ 747 w 747"/>
                <a:gd name="T27" fmla="*/ 280 h 2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7" h="280">
                  <a:moveTo>
                    <a:pt x="0" y="0"/>
                  </a:moveTo>
                  <a:cubicBezTo>
                    <a:pt x="2" y="8"/>
                    <a:pt x="2" y="34"/>
                    <a:pt x="9" y="51"/>
                  </a:cubicBezTo>
                  <a:cubicBezTo>
                    <a:pt x="16" y="68"/>
                    <a:pt x="24" y="84"/>
                    <a:pt x="42" y="102"/>
                  </a:cubicBezTo>
                  <a:cubicBezTo>
                    <a:pt x="60" y="120"/>
                    <a:pt x="88" y="142"/>
                    <a:pt x="120" y="160"/>
                  </a:cubicBezTo>
                  <a:cubicBezTo>
                    <a:pt x="152" y="178"/>
                    <a:pt x="194" y="194"/>
                    <a:pt x="234" y="208"/>
                  </a:cubicBezTo>
                  <a:cubicBezTo>
                    <a:pt x="274" y="222"/>
                    <a:pt x="304" y="230"/>
                    <a:pt x="357" y="241"/>
                  </a:cubicBezTo>
                  <a:cubicBezTo>
                    <a:pt x="410" y="252"/>
                    <a:pt x="487" y="266"/>
                    <a:pt x="552" y="273"/>
                  </a:cubicBezTo>
                  <a:cubicBezTo>
                    <a:pt x="617" y="280"/>
                    <a:pt x="707" y="279"/>
                    <a:pt x="747" y="2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50" name="Freeform 52">
              <a:extLst>
                <a:ext uri="{FF2B5EF4-FFF2-40B4-BE49-F238E27FC236}">
                  <a16:creationId xmlns:a16="http://schemas.microsoft.com/office/drawing/2014/main" id="{251E7734-BA74-F6D9-9D86-B8EAE8E2B0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36168" y="992189"/>
              <a:ext cx="594633" cy="195948"/>
            </a:xfrm>
            <a:custGeom>
              <a:avLst/>
              <a:gdLst>
                <a:gd name="T0" fmla="*/ 0 w 730"/>
                <a:gd name="T1" fmla="*/ 2467 h 253"/>
                <a:gd name="T2" fmla="*/ 5 w 730"/>
                <a:gd name="T3" fmla="*/ 1973 h 253"/>
                <a:gd name="T4" fmla="*/ 15 w 730"/>
                <a:gd name="T5" fmla="*/ 1503 h 253"/>
                <a:gd name="T6" fmla="*/ 33 w 730"/>
                <a:gd name="T7" fmla="*/ 1031 h 253"/>
                <a:gd name="T8" fmla="*/ 61 w 730"/>
                <a:gd name="T9" fmla="*/ 565 h 253"/>
                <a:gd name="T10" fmla="*/ 90 w 730"/>
                <a:gd name="T11" fmla="*/ 271 h 253"/>
                <a:gd name="T12" fmla="*/ 129 w 730"/>
                <a:gd name="T13" fmla="*/ 55 h 253"/>
                <a:gd name="T14" fmla="*/ 161 w 730"/>
                <a:gd name="T15" fmla="*/ 0 h 2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30"/>
                <a:gd name="T25" fmla="*/ 0 h 253"/>
                <a:gd name="T26" fmla="*/ 730 w 730"/>
                <a:gd name="T27" fmla="*/ 253 h 2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30" h="253">
                  <a:moveTo>
                    <a:pt x="0" y="253"/>
                  </a:moveTo>
                  <a:cubicBezTo>
                    <a:pt x="4" y="245"/>
                    <a:pt x="11" y="218"/>
                    <a:pt x="22" y="202"/>
                  </a:cubicBezTo>
                  <a:cubicBezTo>
                    <a:pt x="33" y="186"/>
                    <a:pt x="47" y="170"/>
                    <a:pt x="68" y="154"/>
                  </a:cubicBezTo>
                  <a:cubicBezTo>
                    <a:pt x="89" y="138"/>
                    <a:pt x="114" y="122"/>
                    <a:pt x="148" y="106"/>
                  </a:cubicBezTo>
                  <a:cubicBezTo>
                    <a:pt x="182" y="90"/>
                    <a:pt x="232" y="71"/>
                    <a:pt x="274" y="58"/>
                  </a:cubicBezTo>
                  <a:cubicBezTo>
                    <a:pt x="316" y="45"/>
                    <a:pt x="351" y="37"/>
                    <a:pt x="403" y="28"/>
                  </a:cubicBezTo>
                  <a:cubicBezTo>
                    <a:pt x="455" y="19"/>
                    <a:pt x="530" y="11"/>
                    <a:pt x="584" y="6"/>
                  </a:cubicBezTo>
                  <a:cubicBezTo>
                    <a:pt x="638" y="1"/>
                    <a:pt x="700" y="1"/>
                    <a:pt x="73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x-none" dirty="0"/>
            </a:p>
          </p:txBody>
        </p:sp>
      </p:grpSp>
      <p:grpSp>
        <p:nvGrpSpPr>
          <p:cNvPr id="32819" name="Group 55">
            <a:extLst>
              <a:ext uri="{FF2B5EF4-FFF2-40B4-BE49-F238E27FC236}">
                <a16:creationId xmlns:a16="http://schemas.microsoft.com/office/drawing/2014/main" id="{FA9DA2D7-AC6F-67E0-ABB2-C67CC71A5AC2}"/>
              </a:ext>
            </a:extLst>
          </p:cNvPr>
          <p:cNvGrpSpPr>
            <a:grpSpLocks/>
          </p:cNvGrpSpPr>
          <p:nvPr/>
        </p:nvGrpSpPr>
        <p:grpSpPr bwMode="auto">
          <a:xfrm>
            <a:off x="10419567" y="2227021"/>
            <a:ext cx="1196975" cy="409575"/>
            <a:chOff x="368" y="2991"/>
            <a:chExt cx="754" cy="258"/>
          </a:xfrm>
        </p:grpSpPr>
        <p:grpSp>
          <p:nvGrpSpPr>
            <p:cNvPr id="32840" name="Group 56">
              <a:extLst>
                <a:ext uri="{FF2B5EF4-FFF2-40B4-BE49-F238E27FC236}">
                  <a16:creationId xmlns:a16="http://schemas.microsoft.com/office/drawing/2014/main" id="{ACA59AF0-AC56-75BC-8977-020AB669D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" y="2991"/>
              <a:ext cx="754" cy="258"/>
              <a:chOff x="3814" y="2988"/>
              <a:chExt cx="1087" cy="834"/>
            </a:xfrm>
          </p:grpSpPr>
          <p:sp>
            <p:nvSpPr>
              <p:cNvPr id="32843" name="Freeform 57">
                <a:extLst>
                  <a:ext uri="{FF2B5EF4-FFF2-40B4-BE49-F238E27FC236}">
                    <a16:creationId xmlns:a16="http://schemas.microsoft.com/office/drawing/2014/main" id="{C0970371-95E2-6A33-6928-A2E2588C4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4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4" name="Freeform 58">
                <a:extLst>
                  <a:ext uri="{FF2B5EF4-FFF2-40B4-BE49-F238E27FC236}">
                    <a16:creationId xmlns:a16="http://schemas.microsoft.com/office/drawing/2014/main" id="{B9BB2C0E-66F9-3E1F-B6AD-F510248724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5" name="Freeform 59">
                <a:extLst>
                  <a:ext uri="{FF2B5EF4-FFF2-40B4-BE49-F238E27FC236}">
                    <a16:creationId xmlns:a16="http://schemas.microsoft.com/office/drawing/2014/main" id="{426C7AF0-DB40-2993-6285-51076D31EA6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47" y="3381"/>
                <a:ext cx="553" cy="441"/>
              </a:xfrm>
              <a:custGeom>
                <a:avLst/>
                <a:gdLst>
                  <a:gd name="T0" fmla="*/ 0 w 747"/>
                  <a:gd name="T1" fmla="*/ 0 h 280"/>
                  <a:gd name="T2" fmla="*/ 2 w 747"/>
                  <a:gd name="T3" fmla="*/ 491 h 280"/>
                  <a:gd name="T4" fmla="*/ 10 w 747"/>
                  <a:gd name="T5" fmla="*/ 992 h 280"/>
                  <a:gd name="T6" fmla="*/ 27 w 747"/>
                  <a:gd name="T7" fmla="*/ 1550 h 280"/>
                  <a:gd name="T8" fmla="*/ 52 w 747"/>
                  <a:gd name="T9" fmla="*/ 2019 h 280"/>
                  <a:gd name="T10" fmla="*/ 79 w 747"/>
                  <a:gd name="T11" fmla="*/ 2339 h 280"/>
                  <a:gd name="T12" fmla="*/ 123 w 747"/>
                  <a:gd name="T13" fmla="*/ 2644 h 280"/>
                  <a:gd name="T14" fmla="*/ 166 w 747"/>
                  <a:gd name="T15" fmla="*/ 2717 h 2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47"/>
                  <a:gd name="T25" fmla="*/ 0 h 280"/>
                  <a:gd name="T26" fmla="*/ 747 w 747"/>
                  <a:gd name="T27" fmla="*/ 280 h 2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47" h="280">
                    <a:moveTo>
                      <a:pt x="0" y="0"/>
                    </a:moveTo>
                    <a:cubicBezTo>
                      <a:pt x="2" y="8"/>
                      <a:pt x="2" y="34"/>
                      <a:pt x="9" y="51"/>
                    </a:cubicBezTo>
                    <a:cubicBezTo>
                      <a:pt x="16" y="68"/>
                      <a:pt x="24" y="84"/>
                      <a:pt x="42" y="102"/>
                    </a:cubicBezTo>
                    <a:cubicBezTo>
                      <a:pt x="60" y="120"/>
                      <a:pt x="88" y="142"/>
                      <a:pt x="120" y="160"/>
                    </a:cubicBezTo>
                    <a:cubicBezTo>
                      <a:pt x="152" y="178"/>
                      <a:pt x="194" y="194"/>
                      <a:pt x="234" y="208"/>
                    </a:cubicBezTo>
                    <a:cubicBezTo>
                      <a:pt x="274" y="222"/>
                      <a:pt x="304" y="230"/>
                      <a:pt x="357" y="241"/>
                    </a:cubicBezTo>
                    <a:cubicBezTo>
                      <a:pt x="410" y="252"/>
                      <a:pt x="487" y="266"/>
                      <a:pt x="552" y="273"/>
                    </a:cubicBezTo>
                    <a:cubicBezTo>
                      <a:pt x="617" y="280"/>
                      <a:pt x="707" y="279"/>
                      <a:pt x="747" y="28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46" name="Freeform 60">
                <a:extLst>
                  <a:ext uri="{FF2B5EF4-FFF2-40B4-BE49-F238E27FC236}">
                    <a16:creationId xmlns:a16="http://schemas.microsoft.com/office/drawing/2014/main" id="{2931EA3C-6CAE-5D71-946C-4B045C9A8A6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1" y="2988"/>
                <a:ext cx="540" cy="399"/>
              </a:xfrm>
              <a:custGeom>
                <a:avLst/>
                <a:gdLst>
                  <a:gd name="T0" fmla="*/ 0 w 730"/>
                  <a:gd name="T1" fmla="*/ 2467 h 253"/>
                  <a:gd name="T2" fmla="*/ 5 w 730"/>
                  <a:gd name="T3" fmla="*/ 1973 h 253"/>
                  <a:gd name="T4" fmla="*/ 15 w 730"/>
                  <a:gd name="T5" fmla="*/ 1503 h 253"/>
                  <a:gd name="T6" fmla="*/ 33 w 730"/>
                  <a:gd name="T7" fmla="*/ 1031 h 253"/>
                  <a:gd name="T8" fmla="*/ 61 w 730"/>
                  <a:gd name="T9" fmla="*/ 565 h 253"/>
                  <a:gd name="T10" fmla="*/ 90 w 730"/>
                  <a:gd name="T11" fmla="*/ 271 h 253"/>
                  <a:gd name="T12" fmla="*/ 129 w 730"/>
                  <a:gd name="T13" fmla="*/ 55 h 253"/>
                  <a:gd name="T14" fmla="*/ 161 w 730"/>
                  <a:gd name="T15" fmla="*/ 0 h 25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30"/>
                  <a:gd name="T25" fmla="*/ 0 h 253"/>
                  <a:gd name="T26" fmla="*/ 730 w 730"/>
                  <a:gd name="T27" fmla="*/ 253 h 25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30" h="253">
                    <a:moveTo>
                      <a:pt x="0" y="253"/>
                    </a:moveTo>
                    <a:cubicBezTo>
                      <a:pt x="4" y="245"/>
                      <a:pt x="11" y="218"/>
                      <a:pt x="22" y="202"/>
                    </a:cubicBezTo>
                    <a:cubicBezTo>
                      <a:pt x="33" y="186"/>
                      <a:pt x="47" y="170"/>
                      <a:pt x="68" y="154"/>
                    </a:cubicBezTo>
                    <a:cubicBezTo>
                      <a:pt x="89" y="138"/>
                      <a:pt x="114" y="122"/>
                      <a:pt x="148" y="106"/>
                    </a:cubicBezTo>
                    <a:cubicBezTo>
                      <a:pt x="182" y="90"/>
                      <a:pt x="232" y="71"/>
                      <a:pt x="274" y="58"/>
                    </a:cubicBezTo>
                    <a:cubicBezTo>
                      <a:pt x="316" y="45"/>
                      <a:pt x="351" y="37"/>
                      <a:pt x="403" y="28"/>
                    </a:cubicBezTo>
                    <a:cubicBezTo>
                      <a:pt x="455" y="19"/>
                      <a:pt x="530" y="11"/>
                      <a:pt x="584" y="6"/>
                    </a:cubicBezTo>
                    <a:cubicBezTo>
                      <a:pt x="638" y="1"/>
                      <a:pt x="700" y="1"/>
                      <a:pt x="73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</p:grpSp>
        <p:sp>
          <p:nvSpPr>
            <p:cNvPr id="32841" name="Line 61">
              <a:extLst>
                <a:ext uri="{FF2B5EF4-FFF2-40B4-BE49-F238E27FC236}">
                  <a16:creationId xmlns:a16="http://schemas.microsoft.com/office/drawing/2014/main" id="{FF4CC72D-5BF4-DDBC-D109-FF7299E57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3121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35FC67F-DBAE-C8CB-34F3-D56D67BF793C}"/>
              </a:ext>
            </a:extLst>
          </p:cNvPr>
          <p:cNvGrpSpPr/>
          <p:nvPr/>
        </p:nvGrpSpPr>
        <p:grpSpPr>
          <a:xfrm>
            <a:off x="10795460" y="1309242"/>
            <a:ext cx="230189" cy="1514475"/>
            <a:chOff x="5133975" y="1066800"/>
            <a:chExt cx="230189" cy="151447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4F7F79D-CCB6-047E-E855-188DE77DADF2}"/>
                </a:ext>
              </a:extLst>
            </p:cNvPr>
            <p:cNvGrpSpPr/>
            <p:nvPr/>
          </p:nvGrpSpPr>
          <p:grpSpPr>
            <a:xfrm>
              <a:off x="5133975" y="1066800"/>
              <a:ext cx="215901" cy="1322388"/>
              <a:chOff x="5133975" y="1066800"/>
              <a:chExt cx="215901" cy="1322388"/>
            </a:xfrm>
          </p:grpSpPr>
          <p:sp>
            <p:nvSpPr>
              <p:cNvPr id="32813" name="Line 45">
                <a:extLst>
                  <a:ext uri="{FF2B5EF4-FFF2-40B4-BE49-F238E27FC236}">
                    <a16:creationId xmlns:a16="http://schemas.microsoft.com/office/drawing/2014/main" id="{EC2E1236-41AA-4997-F15F-2A3750E29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3975" y="1200150"/>
                <a:ext cx="0" cy="11890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24" name="Text Box 80">
                <a:extLst>
                  <a:ext uri="{FF2B5EF4-FFF2-40B4-BE49-F238E27FC236}">
                    <a16:creationId xmlns:a16="http://schemas.microsoft.com/office/drawing/2014/main" id="{A6365CCE-5E95-9423-79DC-20E55D0E99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601" y="1066800"/>
                <a:ext cx="168275" cy="26670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>
                  <a:lnSpc>
                    <a:spcPct val="96000"/>
                  </a:lnSpc>
                </a:pPr>
                <a:r>
                  <a:rPr lang="en-US" altLang="x-none" sz="1600">
                    <a:solidFill>
                      <a:srgbClr val="000000"/>
                    </a:solidFill>
                    <a:latin typeface="VNI-Arial"/>
                  </a:rPr>
                  <a:t>A</a:t>
                </a:r>
              </a:p>
            </p:txBody>
          </p:sp>
        </p:grpSp>
        <p:sp>
          <p:nvSpPr>
            <p:cNvPr id="32825" name="Text Box 81">
              <a:extLst>
                <a:ext uri="{FF2B5EF4-FFF2-40B4-BE49-F238E27FC236}">
                  <a16:creationId xmlns:a16="http://schemas.microsoft.com/office/drawing/2014/main" id="{7A6483AD-7387-5B9F-06EE-3745C825B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889" y="2314575"/>
              <a:ext cx="168275" cy="26670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6000"/>
                </a:lnSpc>
              </a:pPr>
              <a:r>
                <a:rPr lang="en-US" altLang="x-none" sz="1600">
                  <a:solidFill>
                    <a:srgbClr val="000000"/>
                  </a:solidFill>
                  <a:latin typeface="VNI-Arial"/>
                </a:rPr>
                <a:t>B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B31A434-0B6A-E1F8-560E-24F930960803}"/>
              </a:ext>
            </a:extLst>
          </p:cNvPr>
          <p:cNvGrpSpPr/>
          <p:nvPr/>
        </p:nvGrpSpPr>
        <p:grpSpPr>
          <a:xfrm>
            <a:off x="10417175" y="987309"/>
            <a:ext cx="1498599" cy="1454099"/>
            <a:chOff x="3933826" y="1002958"/>
            <a:chExt cx="1498599" cy="1454099"/>
          </a:xfrm>
        </p:grpSpPr>
        <p:sp>
          <p:nvSpPr>
            <p:cNvPr id="32814" name="Line 46">
              <a:extLst>
                <a:ext uri="{FF2B5EF4-FFF2-40B4-BE49-F238E27FC236}">
                  <a16:creationId xmlns:a16="http://schemas.microsoft.com/office/drawing/2014/main" id="{4CCE16DC-D0BC-F693-6F24-5BE200C04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0628" y="1239846"/>
              <a:ext cx="0" cy="11890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sp>
          <p:nvSpPr>
            <p:cNvPr id="32815" name="Line 47">
              <a:extLst>
                <a:ext uri="{FF2B5EF4-FFF2-40B4-BE49-F238E27FC236}">
                  <a16:creationId xmlns:a16="http://schemas.microsoft.com/office/drawing/2014/main" id="{29497A24-03A2-2D51-26C7-55289E7D3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3826" y="1268020"/>
              <a:ext cx="0" cy="11890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/>
            </a:p>
          </p:txBody>
        </p:sp>
        <p:grpSp>
          <p:nvGrpSpPr>
            <p:cNvPr id="32820" name="Group 63">
              <a:extLst>
                <a:ext uri="{FF2B5EF4-FFF2-40B4-BE49-F238E27FC236}">
                  <a16:creationId xmlns:a16="http://schemas.microsoft.com/office/drawing/2014/main" id="{9913C63A-8536-C5C0-57E3-949F2087C1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261" y="1002958"/>
              <a:ext cx="625475" cy="212725"/>
              <a:chOff x="1239" y="1626"/>
              <a:chExt cx="394" cy="134"/>
            </a:xfrm>
          </p:grpSpPr>
          <p:sp>
            <p:nvSpPr>
              <p:cNvPr id="32838" name="Line 68">
                <a:extLst>
                  <a:ext uri="{FF2B5EF4-FFF2-40B4-BE49-F238E27FC236}">
                    <a16:creationId xmlns:a16="http://schemas.microsoft.com/office/drawing/2014/main" id="{F3C63EF8-2C6B-2C55-454C-3768F26F6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9" y="1760"/>
                <a:ext cx="37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x-none"/>
              </a:p>
            </p:txBody>
          </p:sp>
          <p:sp>
            <p:nvSpPr>
              <p:cNvPr id="32839" name="Text Box 69">
                <a:extLst>
                  <a:ext uri="{FF2B5EF4-FFF2-40B4-BE49-F238E27FC236}">
                    <a16:creationId xmlns:a16="http://schemas.microsoft.com/office/drawing/2014/main" id="{F8B4C0D2-85D4-90E2-A347-FBA9A7DBAC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9" y="1626"/>
                <a:ext cx="271" cy="10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96000"/>
                  </a:lnSpc>
                </a:pPr>
                <a:r>
                  <a:rPr lang="en-US" altLang="x-none" sz="16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 cm</a:t>
                </a:r>
              </a:p>
            </p:txBody>
          </p:sp>
        </p:grpSp>
        <p:sp>
          <p:nvSpPr>
            <p:cNvPr id="32829" name="Text Box 77">
              <a:extLst>
                <a:ext uri="{FF2B5EF4-FFF2-40B4-BE49-F238E27FC236}">
                  <a16:creationId xmlns:a16="http://schemas.microsoft.com/office/drawing/2014/main" id="{A6D4F9CE-0D28-E239-B4E5-600BAF8FA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3738" y="2176471"/>
              <a:ext cx="430213" cy="25241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en-US" altLang="x-none" sz="16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cm</a:t>
              </a:r>
            </a:p>
          </p:txBody>
        </p:sp>
        <p:sp>
          <p:nvSpPr>
            <p:cNvPr id="32826" name="Text Box 82">
              <a:extLst>
                <a:ext uri="{FF2B5EF4-FFF2-40B4-BE49-F238E27FC236}">
                  <a16:creationId xmlns:a16="http://schemas.microsoft.com/office/drawing/2014/main" id="{751C6569-74E6-1176-3F09-9BB65C6B8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004594" y="1691482"/>
              <a:ext cx="603250" cy="25241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en-US" altLang="x-none" sz="16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4 cm</a:t>
              </a:r>
            </a:p>
          </p:txBody>
        </p:sp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228DA2D6-6665-F25A-7059-1146ED17DEF1}"/>
              </a:ext>
            </a:extLst>
          </p:cNvPr>
          <p:cNvSpPr txBox="1">
            <a:spLocks/>
          </p:cNvSpPr>
          <p:nvPr/>
        </p:nvSpPr>
        <p:spPr>
          <a:xfrm>
            <a:off x="3223567" y="-27862"/>
            <a:ext cx="4550328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1: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TRỤ</a:t>
            </a:r>
            <a:endParaRPr lang="x-none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7A8AD2-3398-C831-AA86-D88D16C56CD9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3976753" cy="24476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17220" indent="-5715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romanU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Ụ</a:t>
            </a:r>
          </a:p>
          <a:p>
            <a:pPr marL="56007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hình trụ:</a:t>
            </a:r>
          </a:p>
          <a:p>
            <a:pPr marL="56007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ạo lập hình trụ: 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b="1" dirty="0"/>
          </a:p>
          <a:p>
            <a:pPr marL="56007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endParaRPr lang="vi-VN" b="1" dirty="0"/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x-none" b="1" i="1" dirty="0"/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!!3">
            <a:extLst>
              <a:ext uri="{FF2B5EF4-FFF2-40B4-BE49-F238E27FC236}">
                <a16:creationId xmlns:a16="http://schemas.microsoft.com/office/drawing/2014/main" id="{06A2063F-DDC7-B41C-3574-A2DE10760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8196BB29-6DC5-1BC8-572E-487415DA7F6D}"/>
              </a:ext>
            </a:extLst>
          </p:cNvPr>
          <p:cNvGrpSpPr/>
          <p:nvPr/>
        </p:nvGrpSpPr>
        <p:grpSpPr>
          <a:xfrm rot="8757556">
            <a:off x="-934626" y="4163461"/>
            <a:ext cx="3136324" cy="6858000"/>
            <a:chOff x="9055676" y="0"/>
            <a:chExt cx="3136324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B23D13E-02C9-B376-8A4A-0B1BCF93F57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859F9FD-CB2A-DE10-DFB7-92A66003D544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4FB6177-BAF4-E012-99F1-1F9EAFCBA54E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EF393DA-341C-AEE0-CDCC-A45E24F026C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340ED29-53EE-7CAD-6392-58CEA3A2D29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9C20B42-53F7-8062-BEF7-7513668C6B1C}"/>
              </a:ext>
            </a:extLst>
          </p:cNvPr>
          <p:cNvSpPr txBox="1"/>
          <p:nvPr/>
        </p:nvSpPr>
        <p:spPr>
          <a:xfrm>
            <a:off x="1186550" y="4058461"/>
            <a:ext cx="69580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Quan sát hình </a:t>
            </a:r>
            <a:r>
              <a:rPr lang="x-none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ụ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ên </a:t>
            </a:r>
            <a:r>
              <a:rPr lang="x-none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ỉ ra:</a:t>
            </a:r>
          </a:p>
          <a:p>
            <a:pPr marL="342900" indent="-342900">
              <a:buAutoNum type="alphaLcParenR"/>
            </a:pPr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đường sinh của hình trụ; </a:t>
            </a:r>
          </a:p>
          <a:p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dài bán kính đáy, chiều cao của hình trụ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FBF321-382D-5020-2BF1-0DECB39CBA00}"/>
              </a:ext>
            </a:extLst>
          </p:cNvPr>
          <p:cNvSpPr txBox="1"/>
          <p:nvPr/>
        </p:nvSpPr>
        <p:spPr>
          <a:xfrm>
            <a:off x="3623099" y="9832081"/>
            <a:ext cx="3970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x-none" sz="2400" dirty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78325621-7D58-F658-B156-61D6F353B6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75" y="3429000"/>
            <a:ext cx="742718" cy="62946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5C2A934-077C-90D1-EB07-91B4AAB99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76" y="32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C9729E1-5B07-281E-98E6-0A0476BDD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417665-C81A-8A5B-B58D-8774ED40A9DD}"/>
              </a:ext>
            </a:extLst>
          </p:cNvPr>
          <p:cNvGrpSpPr/>
          <p:nvPr/>
        </p:nvGrpSpPr>
        <p:grpSpPr>
          <a:xfrm>
            <a:off x="2349866" y="5519243"/>
            <a:ext cx="7344086" cy="830997"/>
            <a:chOff x="2349866" y="5519243"/>
            <a:chExt cx="7344086" cy="83099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13D75034-8C67-1F9B-8693-FF950BA22F93}"/>
                </a:ext>
              </a:extLst>
            </p:cNvPr>
            <p:cNvSpPr txBox="1"/>
            <p:nvPr/>
          </p:nvSpPr>
          <p:spPr>
            <a:xfrm>
              <a:off x="2349866" y="5519243"/>
              <a:ext cx="73440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: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) </a:t>
              </a:r>
              <a:r>
                <a:rPr lang="x-none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đường sinh của hình trụ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AB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 b)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x-none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ộ dài bán kính đáy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      , chiều cao là </a:t>
              </a:r>
              <a:endParaRPr lang="en-VN" sz="2400" dirty="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27A9B13C-93A0-ABD4-6859-6D85E145DF1E}"/>
                </a:ext>
              </a:extLst>
            </p:cNvPr>
            <p:cNvGrpSpPr/>
            <p:nvPr/>
          </p:nvGrpSpPr>
          <p:grpSpPr>
            <a:xfrm>
              <a:off x="6491018" y="5919820"/>
              <a:ext cx="2767884" cy="374665"/>
              <a:chOff x="6491018" y="5919820"/>
              <a:chExt cx="2767884" cy="374665"/>
            </a:xfrm>
          </p:grpSpPr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1C964430-FC01-0637-D07E-FEA957ADC6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9043478"/>
                  </p:ext>
                </p:extLst>
              </p:nvPr>
            </p:nvGraphicFramePr>
            <p:xfrm>
              <a:off x="6491018" y="5919820"/>
              <a:ext cx="547994" cy="3746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7023100" imgH="4102100" progId="Equation.DSMT4">
                      <p:embed/>
                    </p:oleObj>
                  </mc:Choice>
                  <mc:Fallback>
                    <p:oleObj r:id="rId4" imgW="7023100" imgH="41021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1018" y="5919820"/>
                            <a:ext cx="547994" cy="37466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CA0E9A24-6B78-9C8D-D626-84C29798CC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5178700"/>
                  </p:ext>
                </p:extLst>
              </p:nvPr>
            </p:nvGraphicFramePr>
            <p:xfrm>
              <a:off x="8710908" y="5919821"/>
              <a:ext cx="547994" cy="374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7023100" imgH="4102100" progId="Equation.DSMT4">
                      <p:embed/>
                    </p:oleObj>
                  </mc:Choice>
                  <mc:Fallback>
                    <p:oleObj r:id="rId6" imgW="7023100" imgH="41021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10908" y="5919821"/>
                            <a:ext cx="547994" cy="3746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Kien truc co hinh tru hinh chop">
            <a:extLst>
              <a:ext uri="{FF2B5EF4-FFF2-40B4-BE49-F238E27FC236}">
                <a16:creationId xmlns:a16="http://schemas.microsoft.com/office/drawing/2014/main" id="{C694065A-DB1C-9D1A-DBE3-CC1342240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786" y="814038"/>
            <a:ext cx="9367024" cy="520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4">
            <a:extLst>
              <a:ext uri="{FF2B5EF4-FFF2-40B4-BE49-F238E27FC236}">
                <a16:creationId xmlns:a16="http://schemas.microsoft.com/office/drawing/2014/main" id="{C55C1115-D13F-1084-3FE5-E4781772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9571" y="6199330"/>
            <a:ext cx="400700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8313" indent="-468313">
              <a:spcBef>
                <a:spcPct val="50000"/>
              </a:spcBef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48AF2D62-EA63-7A43-1AAF-6560B21064D0}"/>
              </a:ext>
            </a:extLst>
          </p:cNvPr>
          <p:cNvSpPr/>
          <p:nvPr/>
        </p:nvSpPr>
        <p:spPr>
          <a:xfrm>
            <a:off x="2403643" y="9292"/>
            <a:ext cx="6858000" cy="665018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THỰC TIỄN VỀ HÌNH TRỤ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4</TotalTime>
  <Words>757</Words>
  <Application>Microsoft Office PowerPoint</Application>
  <PresentationFormat>Widescreen</PresentationFormat>
  <Paragraphs>123</Paragraphs>
  <Slides>19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.VnTime</vt:lpstr>
      <vt:lpstr>Arial</vt:lpstr>
      <vt:lpstr>Calibri</vt:lpstr>
      <vt:lpstr>Times New Roman</vt:lpstr>
      <vt:lpstr>VNI-Arial</vt:lpstr>
      <vt:lpstr>1_Office Theme</vt:lpstr>
      <vt:lpstr>2_Office Theme</vt:lpstr>
      <vt:lpstr>Office Theme</vt:lpstr>
      <vt:lpstr>MathType 7.0 Equation</vt:lpstr>
      <vt:lpstr>Equation</vt:lpstr>
      <vt:lpstr>HÌNH TRỤ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ào tạm biệt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 hệ chia hết. Tính chất chia hết  (tiết 2)</dc:title>
  <dc:creator>Ánh Tuyết</dc:creator>
  <cp:lastModifiedBy>Huyền Trang Nguyễn Thị</cp:lastModifiedBy>
  <cp:revision>250</cp:revision>
  <dcterms:created xsi:type="dcterms:W3CDTF">2021-07-22T13:28:24Z</dcterms:created>
  <dcterms:modified xsi:type="dcterms:W3CDTF">2025-03-12T00:44:25Z</dcterms:modified>
</cp:coreProperties>
</file>